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73" r:id="rId3"/>
    <p:sldId id="284" r:id="rId4"/>
    <p:sldId id="285" r:id="rId5"/>
    <p:sldId id="291" r:id="rId6"/>
    <p:sldId id="289" r:id="rId7"/>
    <p:sldId id="296" r:id="rId8"/>
    <p:sldId id="293" r:id="rId9"/>
    <p:sldId id="300" r:id="rId10"/>
    <p:sldId id="302" r:id="rId11"/>
    <p:sldId id="301" r:id="rId12"/>
    <p:sldId id="320" r:id="rId13"/>
    <p:sldId id="286" r:id="rId14"/>
    <p:sldId id="287" r:id="rId15"/>
    <p:sldId id="288" r:id="rId16"/>
    <p:sldId id="290" r:id="rId17"/>
    <p:sldId id="294" r:id="rId18"/>
    <p:sldId id="295" r:id="rId1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996600"/>
    <a:srgbClr val="663300"/>
    <a:srgbClr val="808080"/>
    <a:srgbClr val="FF9900"/>
    <a:srgbClr val="339966"/>
    <a:srgbClr val="808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18" Type="http://schemas.openxmlformats.org/officeDocument/2006/relationships/image" Target="../media/image20.emf"/><Relationship Id="rId3" Type="http://schemas.openxmlformats.org/officeDocument/2006/relationships/image" Target="../media/image5.emf"/><Relationship Id="rId21" Type="http://schemas.openxmlformats.org/officeDocument/2006/relationships/image" Target="../media/image23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17" Type="http://schemas.openxmlformats.org/officeDocument/2006/relationships/image" Target="../media/image19.emf"/><Relationship Id="rId25" Type="http://schemas.openxmlformats.org/officeDocument/2006/relationships/image" Target="../media/image27.emf"/><Relationship Id="rId2" Type="http://schemas.openxmlformats.org/officeDocument/2006/relationships/image" Target="../media/image4.emf"/><Relationship Id="rId16" Type="http://schemas.openxmlformats.org/officeDocument/2006/relationships/image" Target="../media/image18.emf"/><Relationship Id="rId20" Type="http://schemas.openxmlformats.org/officeDocument/2006/relationships/image" Target="../media/image22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24" Type="http://schemas.openxmlformats.org/officeDocument/2006/relationships/image" Target="../media/image26.emf"/><Relationship Id="rId5" Type="http://schemas.openxmlformats.org/officeDocument/2006/relationships/image" Target="../media/image7.emf"/><Relationship Id="rId15" Type="http://schemas.openxmlformats.org/officeDocument/2006/relationships/image" Target="../media/image17.emf"/><Relationship Id="rId23" Type="http://schemas.openxmlformats.org/officeDocument/2006/relationships/image" Target="../media/image25.emf"/><Relationship Id="rId10" Type="http://schemas.openxmlformats.org/officeDocument/2006/relationships/image" Target="../media/image12.emf"/><Relationship Id="rId19" Type="http://schemas.openxmlformats.org/officeDocument/2006/relationships/image" Target="../media/image21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Relationship Id="rId22" Type="http://schemas.openxmlformats.org/officeDocument/2006/relationships/image" Target="../media/image2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image" Target="../media/image121.emf"/><Relationship Id="rId18" Type="http://schemas.openxmlformats.org/officeDocument/2006/relationships/image" Target="../media/image126.emf"/><Relationship Id="rId3" Type="http://schemas.openxmlformats.org/officeDocument/2006/relationships/image" Target="../media/image111.emf"/><Relationship Id="rId21" Type="http://schemas.openxmlformats.org/officeDocument/2006/relationships/image" Target="../media/image129.emf"/><Relationship Id="rId7" Type="http://schemas.openxmlformats.org/officeDocument/2006/relationships/image" Target="../media/image115.emf"/><Relationship Id="rId12" Type="http://schemas.openxmlformats.org/officeDocument/2006/relationships/image" Target="../media/image120.emf"/><Relationship Id="rId17" Type="http://schemas.openxmlformats.org/officeDocument/2006/relationships/image" Target="../media/image125.emf"/><Relationship Id="rId2" Type="http://schemas.openxmlformats.org/officeDocument/2006/relationships/image" Target="../media/image110.emf"/><Relationship Id="rId16" Type="http://schemas.openxmlformats.org/officeDocument/2006/relationships/image" Target="../media/image124.emf"/><Relationship Id="rId20" Type="http://schemas.openxmlformats.org/officeDocument/2006/relationships/image" Target="../media/image128.emf"/><Relationship Id="rId1" Type="http://schemas.openxmlformats.org/officeDocument/2006/relationships/image" Target="../media/image109.png"/><Relationship Id="rId6" Type="http://schemas.openxmlformats.org/officeDocument/2006/relationships/image" Target="../media/image114.emf"/><Relationship Id="rId11" Type="http://schemas.openxmlformats.org/officeDocument/2006/relationships/image" Target="../media/image119.emf"/><Relationship Id="rId5" Type="http://schemas.openxmlformats.org/officeDocument/2006/relationships/image" Target="../media/image113.emf"/><Relationship Id="rId15" Type="http://schemas.openxmlformats.org/officeDocument/2006/relationships/image" Target="../media/image123.emf"/><Relationship Id="rId23" Type="http://schemas.openxmlformats.org/officeDocument/2006/relationships/image" Target="../media/image131.emf"/><Relationship Id="rId10" Type="http://schemas.openxmlformats.org/officeDocument/2006/relationships/image" Target="../media/image118.emf"/><Relationship Id="rId19" Type="http://schemas.openxmlformats.org/officeDocument/2006/relationships/image" Target="../media/image127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Relationship Id="rId14" Type="http://schemas.openxmlformats.org/officeDocument/2006/relationships/image" Target="../media/image122.emf"/><Relationship Id="rId22" Type="http://schemas.openxmlformats.org/officeDocument/2006/relationships/image" Target="../media/image1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40.emf"/><Relationship Id="rId18" Type="http://schemas.openxmlformats.org/officeDocument/2006/relationships/image" Target="../media/image45.emf"/><Relationship Id="rId26" Type="http://schemas.openxmlformats.org/officeDocument/2006/relationships/image" Target="../media/image53.emf"/><Relationship Id="rId3" Type="http://schemas.openxmlformats.org/officeDocument/2006/relationships/image" Target="../media/image30.emf"/><Relationship Id="rId21" Type="http://schemas.openxmlformats.org/officeDocument/2006/relationships/image" Target="../media/image48.e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17" Type="http://schemas.openxmlformats.org/officeDocument/2006/relationships/image" Target="../media/image44.emf"/><Relationship Id="rId25" Type="http://schemas.openxmlformats.org/officeDocument/2006/relationships/image" Target="../media/image52.emf"/><Relationship Id="rId2" Type="http://schemas.openxmlformats.org/officeDocument/2006/relationships/image" Target="../media/image29.emf"/><Relationship Id="rId16" Type="http://schemas.openxmlformats.org/officeDocument/2006/relationships/image" Target="../media/image43.emf"/><Relationship Id="rId20" Type="http://schemas.openxmlformats.org/officeDocument/2006/relationships/image" Target="../media/image47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24" Type="http://schemas.openxmlformats.org/officeDocument/2006/relationships/image" Target="../media/image51.emf"/><Relationship Id="rId5" Type="http://schemas.openxmlformats.org/officeDocument/2006/relationships/image" Target="../media/image32.emf"/><Relationship Id="rId15" Type="http://schemas.openxmlformats.org/officeDocument/2006/relationships/image" Target="../media/image42.emf"/><Relationship Id="rId23" Type="http://schemas.openxmlformats.org/officeDocument/2006/relationships/image" Target="../media/image50.emf"/><Relationship Id="rId10" Type="http://schemas.openxmlformats.org/officeDocument/2006/relationships/image" Target="../media/image37.emf"/><Relationship Id="rId19" Type="http://schemas.openxmlformats.org/officeDocument/2006/relationships/image" Target="../media/image46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Relationship Id="rId14" Type="http://schemas.openxmlformats.org/officeDocument/2006/relationships/image" Target="../media/image41.emf"/><Relationship Id="rId22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5" Type="http://schemas.openxmlformats.org/officeDocument/2006/relationships/image" Target="../media/image66.wmf"/><Relationship Id="rId4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91.emf"/><Relationship Id="rId18" Type="http://schemas.openxmlformats.org/officeDocument/2006/relationships/image" Target="../media/image9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12" Type="http://schemas.openxmlformats.org/officeDocument/2006/relationships/image" Target="../media/image90.emf"/><Relationship Id="rId17" Type="http://schemas.openxmlformats.org/officeDocument/2006/relationships/image" Target="../media/image95.emf"/><Relationship Id="rId2" Type="http://schemas.openxmlformats.org/officeDocument/2006/relationships/image" Target="../media/image80.emf"/><Relationship Id="rId16" Type="http://schemas.openxmlformats.org/officeDocument/2006/relationships/image" Target="../media/image94.emf"/><Relationship Id="rId20" Type="http://schemas.openxmlformats.org/officeDocument/2006/relationships/image" Target="../media/image98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11" Type="http://schemas.openxmlformats.org/officeDocument/2006/relationships/image" Target="../media/image89.emf"/><Relationship Id="rId5" Type="http://schemas.openxmlformats.org/officeDocument/2006/relationships/image" Target="../media/image83.emf"/><Relationship Id="rId15" Type="http://schemas.openxmlformats.org/officeDocument/2006/relationships/image" Target="../media/image93.emf"/><Relationship Id="rId10" Type="http://schemas.openxmlformats.org/officeDocument/2006/relationships/image" Target="../media/image88.emf"/><Relationship Id="rId19" Type="http://schemas.openxmlformats.org/officeDocument/2006/relationships/image" Target="../media/image97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Relationship Id="rId14" Type="http://schemas.openxmlformats.org/officeDocument/2006/relationships/image" Target="../media/image9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A2DBDCA-9048-4535-BC7E-B7539611762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06D5E261-B0FF-43EF-8730-0278223E546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10CF3E93-B627-4433-8A6C-02813442BFF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0529E681-7849-45A7-A7B1-222252B7A4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058FA8E-12DA-4900-886A-5A198E899C9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D003002-BCFC-4F49-8129-60BD5A1918D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266D6487-1E05-400E-92CC-1FDA1670291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1712AC16-E32A-454C-B40F-990391F9F59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0320A645-5B43-426B-8647-295D9B3C40C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69FA2527-0CA6-48A8-AC91-B4BBB7AA2FD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CA03365E-E233-4C4F-A595-1BA399B4DD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DF3247A-8904-49EE-B6D1-A213E294B89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28917158-8485-432D-8226-34D087657F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571BE3-C3BC-4D43-90B2-68AA28F9316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D5F143ED-F211-4323-9839-3149D0485C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7F386477-F3A1-4B41-9D49-98501D8D7B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74DBB9-1005-4309-80CE-26B3BDA4A4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EE16D71-500B-48F4-A0D1-F75329754F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87E4D6-95E9-43D7-9C15-CAF9774DA4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D2294F8-DFCC-47A4-85AB-67C8228B5A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920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81D3D2-9077-4844-A20B-B004D624B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C975E2-2BFA-471D-9A25-1FEFC0F51D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CBA3A9-402B-4FD0-8948-4E62A89DB1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480AFD7-463B-4B61-AEF4-4546C719E4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548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2F14B65-504F-465A-BB8C-E09612C5A0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873885E-345F-48F3-A2BC-89F65B2920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60DBED-3F29-4F4E-A6C1-D9681E475D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342AAE2-B032-4FC2-B6DC-046F95C4BC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5868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EF4A66-3E54-4D69-80A3-36F444EBA2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193604F-1D05-49E8-A984-66CB5DB2FF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E5F76B-A1AE-4EAA-B53D-2E1DEFD3AF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D2294F8-DFCC-47A4-85AB-67C8228B5AC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4183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B4D561-817D-4DED-92D6-DB1D2A2CE4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3AD47E-DBD0-4242-BE24-D68A35E405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7B27AD8-228B-49C0-A3C6-1AB3F38D34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352F60-B5F4-429F-9733-46438035350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04059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F1DB1F-2D82-47C9-A35B-ED86CAE7D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E70791-CCE2-45FB-9D6F-3E02C0AE9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A8D086-86B6-4FFB-BC7F-BCC57F3F1B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B9E25A-3251-4AB7-A385-5E8D4AA7CBF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31196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D9C940-E404-474F-B17F-F7CBAD521D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98BE5C-15C1-4812-82B1-03D248F7FF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5EA3CA6-FC33-4051-8647-1FEE5F8EAC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8064638-FC08-43F6-8701-914C0A58BE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66FFC36-408A-413F-9E3A-DB906DD5AC2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371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39C233-2F71-426F-BA3C-7BE0D976E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B57457-B248-4A5C-8D69-E68DADFA3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9C11CE7-BA6A-4B30-84F1-A2BD98670F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1DDA46C-328E-4A80-ADB6-F4EDADA504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99BF589-C4EA-4E49-8FF2-CC32C54676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AFE26A3-DE9A-4EA4-BB7A-DF5AF3CAB7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AD5B108-0245-494A-A726-5DA474151BA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49784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E369A5-04BD-4A02-B6DD-29FE8F18DE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ADF741-6364-4D65-927D-2C9E87A1C5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94256D-846A-4CC6-9E71-B8C76BC90B4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3154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1829678-E200-41CC-94D3-5D0D861D97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8AB350-D65F-46BB-98A6-7279B6B68B3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84492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426ABD-8860-4F28-85EA-9EAE801A0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F59F86-3A05-402C-B3BF-DDA342BDC1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C6C314F-C495-4662-91CE-6835969DA0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C9F1A67-E4C1-45C1-A0EC-B147B927ED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0DBA05D-6970-4080-934A-C95BC458FC1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56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B86557-084F-457F-8DEC-F9F6563F4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FBED66-8948-4BF3-9343-4C6B60C98A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E11E48-3A46-4E98-AFDC-F4B0B53A78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352F60-B5F4-429F-9733-4643803535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0549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F380EC-B9FA-4B9A-AA33-308D1F116E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4468B4-D728-4FFA-8A50-6EA5363F7B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F500FF-58D8-4116-8963-0DECE6C64E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3AA0EBB-D356-4A49-A63B-2CAF9F68DE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CE62E68-3796-4E2E-9A50-DF20D0A9ECA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6785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9467EB-79A0-4768-B369-9B9463E8E3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60BB23-E7E9-418D-84DF-E98D5FCF24E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109709-9369-4EAB-A876-F306250F45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480AFD7-463B-4B61-AEF4-4546C719E4A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5588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C59AB1F-797F-4FD7-9293-A30A2AE345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D8361B0-7D2B-4897-9630-6472DA6E21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BBA939-9318-450D-B36D-6DF723F43B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342AAE2-B032-4FC2-B6DC-046F95C4BCD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11045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D54A9A-5F67-4708-AC0F-95D588025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0E3037B-95CE-4F0D-8090-9B92167B8DD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0EA335D-8C80-4523-910E-3CB03D3D63EE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2DDAEA60-950D-41AD-8C27-8226D66E568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8B39B-8092-44E5-B6C2-E634532BCE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871200" y="6324600"/>
            <a:ext cx="711200" cy="304800"/>
          </a:xfrm>
        </p:spPr>
        <p:txBody>
          <a:bodyPr/>
          <a:lstStyle>
            <a:lvl1pPr>
              <a:defRPr/>
            </a:lvl1pPr>
          </a:lstStyle>
          <a:p>
            <a:fld id="{BC0BD310-A1F5-427F-8E45-CA9CF6DD4A5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3734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EFFE75-ADB4-4440-8043-B22060F0CB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FE5782-F587-429E-BCD8-A3CADF73D8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2DB9F77-E664-449B-A1CD-52CBBE81CF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B9E25A-3251-4AB7-A385-5E8D4AA7CB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352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D02522-D082-4FA5-8DFD-FE75D37175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FDF1FE-5CEA-471D-BF9A-038ACE82F3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071ABE-2612-4EE0-B418-5E09ABA93F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0DCF08D-F852-4165-8889-FD45043047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66FFC36-408A-413F-9E3A-DB906DD5AC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844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A0441D-2A6E-4DC5-8A55-6FC4A43DB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6291EC-8560-42C9-A575-D46474B669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861A44D-3F7E-480C-A7A1-F098EE3D42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A698171-C9A0-415A-947D-6B39E37DDD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03FD5B-92B1-4F94-A17A-DFD16B2020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6392F5-2C56-4285-A85E-3917495E5B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AD5B108-0245-494A-A726-5DA474151B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502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9DAC45-7366-4B6A-B715-8A588088E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30765C-8EE7-49B7-9537-006C085406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94256D-846A-4CC6-9E71-B8C76BC90B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720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8A4D037-1A0D-4C0C-9A29-9A577C9F32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8AB350-D65F-46BB-98A6-7279B6B68B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939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87CD0E-E8D8-450C-95EB-1A283BEB3B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6C3F2E-9562-4E16-9A8D-229F27543C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62B7CC2-6F5E-4D5C-BFD1-9AE155A01E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FB92F3-9AFC-4E78-A6FE-E25AA82100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0DBA05D-6970-4080-934A-C95BC458FC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560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31C3B8-BC8F-45A6-8211-BD486016B9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4A8856B-CDB2-45A1-B7B8-B242019831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104CF16-FF83-43B7-AE69-B29456AA03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AF7E261-DBB2-40A1-A65A-2243ED6C9A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CE62E68-3796-4E2E-9A50-DF20D0A9EC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8605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" Target="../slides/slid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Line 9">
            <a:extLst>
              <a:ext uri="{FF2B5EF4-FFF2-40B4-BE49-F238E27FC236}">
                <a16:creationId xmlns:a16="http://schemas.microsoft.com/office/drawing/2014/main" id="{FD37581A-69C2-4E6E-9FC3-DC31F33192D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12800" y="425450"/>
            <a:ext cx="106680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800"/>
          </a:p>
        </p:txBody>
      </p:sp>
      <p:sp>
        <p:nvSpPr>
          <p:cNvPr id="1036" name="Line 12">
            <a:extLst>
              <a:ext uri="{FF2B5EF4-FFF2-40B4-BE49-F238E27FC236}">
                <a16:creationId xmlns:a16="http://schemas.microsoft.com/office/drawing/2014/main" id="{FDCAC115-A81F-465B-936B-93BC2E9CB1D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711200" y="6629400"/>
            <a:ext cx="67056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800"/>
          </a:p>
        </p:txBody>
      </p:sp>
      <p:sp>
        <p:nvSpPr>
          <p:cNvPr id="1038" name="Line 14">
            <a:extLst>
              <a:ext uri="{FF2B5EF4-FFF2-40B4-BE49-F238E27FC236}">
                <a16:creationId xmlns:a16="http://schemas.microsoft.com/office/drawing/2014/main" id="{B79C6B61-7F85-4835-8A95-7F19F4CFC82E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7416800" y="6477000"/>
            <a:ext cx="203200" cy="1524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039" name="Line 15">
            <a:extLst>
              <a:ext uri="{FF2B5EF4-FFF2-40B4-BE49-F238E27FC236}">
                <a16:creationId xmlns:a16="http://schemas.microsoft.com/office/drawing/2014/main" id="{CBD9D762-2FAD-4271-AEF1-9453DFA52DD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7620000" y="6477000"/>
            <a:ext cx="38608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 useBgFill="1">
        <p:nvSpPr>
          <p:cNvPr id="1041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6EDC65A-D3A3-4C19-8B93-32BFD82CB5C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839200" y="6400800"/>
            <a:ext cx="304800" cy="228600"/>
          </a:xfrm>
          <a:prstGeom prst="actionButtonBackPrevious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 useBgFill="1">
        <p:nvSpPr>
          <p:cNvPr id="1042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41C4DA6-60EF-4179-8F5E-0F721A36411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448800" y="6400800"/>
            <a:ext cx="304800" cy="228600"/>
          </a:xfrm>
          <a:prstGeom prst="actionButtonForwardNex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 useBgFill="1">
        <p:nvSpPr>
          <p:cNvPr id="1043" name="AutoShape 19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043B5E0A-8161-40BC-AF94-FF2C13C8338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29600" y="6400800"/>
            <a:ext cx="304800" cy="228600"/>
          </a:xfrm>
          <a:prstGeom prst="actionButtonHom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 useBgFill="1">
        <p:nvSpPr>
          <p:cNvPr id="1044" name="AutoShape 2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FE7640B0-4640-409A-B481-BF1BDD47DF5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058400" y="6400800"/>
            <a:ext cx="304800" cy="228600"/>
          </a:xfrm>
          <a:prstGeom prst="actionButtonEnd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 useBgFill="1">
        <p:nvSpPr>
          <p:cNvPr id="1048" name="Rectangle 24">
            <a:extLst>
              <a:ext uri="{FF2B5EF4-FFF2-40B4-BE49-F238E27FC236}">
                <a16:creationId xmlns:a16="http://schemas.microsoft.com/office/drawing/2014/main" id="{F88AC82B-8184-44C7-9030-0D2390E4FD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871200" y="6324600"/>
            <a:ext cx="7112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 b="1">
                <a:solidFill>
                  <a:srgbClr val="996600"/>
                </a:solidFill>
              </a:defRPr>
            </a:lvl1pPr>
          </a:lstStyle>
          <a:p>
            <a:fld id="{BC0BD310-A1F5-427F-8E45-CA9CF6DD4A5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49" name="Rectangle 25">
            <a:extLst>
              <a:ext uri="{FF2B5EF4-FFF2-40B4-BE49-F238E27FC236}">
                <a16:creationId xmlns:a16="http://schemas.microsoft.com/office/drawing/2014/main" id="{F1847DF0-67C2-474E-99D6-0AF2C5F6092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11200" y="88900"/>
            <a:ext cx="235513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1600" b="1">
                <a:solidFill>
                  <a:srgbClr val="996600"/>
                </a:solidFill>
                <a:ea typeface="黑体" panose="02010609060101010101" pitchFamily="49" charset="-122"/>
              </a:rPr>
              <a:t>第九章  多元函数积分学</a:t>
            </a:r>
          </a:p>
        </p:txBody>
      </p:sp>
      <p:sp>
        <p:nvSpPr>
          <p:cNvPr id="1050" name="Rectangle 26">
            <a:extLst>
              <a:ext uri="{FF2B5EF4-FFF2-40B4-BE49-F238E27FC236}">
                <a16:creationId xmlns:a16="http://schemas.microsoft.com/office/drawing/2014/main" id="{D6008CD1-E143-4932-B894-2812C7F4ED7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026400" y="77788"/>
            <a:ext cx="24609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1600" b="1">
                <a:solidFill>
                  <a:srgbClr val="99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二重积分的计算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Line 9">
            <a:extLst>
              <a:ext uri="{FF2B5EF4-FFF2-40B4-BE49-F238E27FC236}">
                <a16:creationId xmlns:a16="http://schemas.microsoft.com/office/drawing/2014/main" id="{3DCB9937-0CF0-48BC-97A9-75278428E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800" y="425450"/>
            <a:ext cx="10668000" cy="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3200"/>
          </a:p>
        </p:txBody>
      </p:sp>
      <p:sp>
        <p:nvSpPr>
          <p:cNvPr id="1036" name="Line 12">
            <a:extLst>
              <a:ext uri="{FF2B5EF4-FFF2-40B4-BE49-F238E27FC236}">
                <a16:creationId xmlns:a16="http://schemas.microsoft.com/office/drawing/2014/main" id="{D5AEE98C-5433-45B3-8B88-AD9E81BEC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200" y="6629400"/>
            <a:ext cx="6705600" cy="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3200"/>
          </a:p>
        </p:txBody>
      </p:sp>
      <p:sp>
        <p:nvSpPr>
          <p:cNvPr id="1038" name="Line 14">
            <a:extLst>
              <a:ext uri="{FF2B5EF4-FFF2-40B4-BE49-F238E27FC236}">
                <a16:creationId xmlns:a16="http://schemas.microsoft.com/office/drawing/2014/main" id="{ACBDF9AB-FCCA-4447-9B53-223D657255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16800" y="6477000"/>
            <a:ext cx="203200" cy="1524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sp>
        <p:nvSpPr>
          <p:cNvPr id="1039" name="Line 15">
            <a:extLst>
              <a:ext uri="{FF2B5EF4-FFF2-40B4-BE49-F238E27FC236}">
                <a16:creationId xmlns:a16="http://schemas.microsoft.com/office/drawing/2014/main" id="{316FA16F-9CEB-47D2-9886-F8BA602EE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6477000"/>
            <a:ext cx="3860800" cy="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/>
          </a:p>
        </p:txBody>
      </p:sp>
      <p:sp useBgFill="1">
        <p:nvSpPr>
          <p:cNvPr id="1041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07B2F7D-8B69-4065-AFB1-15643F7A5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6400800"/>
            <a:ext cx="304800" cy="228600"/>
          </a:xfrm>
          <a:prstGeom prst="actionButtonBackPrevious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 useBgFill="1">
        <p:nvSpPr>
          <p:cNvPr id="1042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A4E901C-C173-42C7-A093-4065AE50C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6400800"/>
            <a:ext cx="304800" cy="228600"/>
          </a:xfrm>
          <a:prstGeom prst="actionButtonForwardNex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 useBgFill="1">
        <p:nvSpPr>
          <p:cNvPr id="1043" name="AutoShape 19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DED8C0B0-ACBB-4309-82E8-B672DC2CF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400800"/>
            <a:ext cx="304800" cy="228600"/>
          </a:xfrm>
          <a:prstGeom prst="actionButtonHom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 useBgFill="1">
        <p:nvSpPr>
          <p:cNvPr id="1044" name="AutoShape 2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04AD77A-64E3-4798-A26F-2BAB9570D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8400" y="6400800"/>
            <a:ext cx="304800" cy="228600"/>
          </a:xfrm>
          <a:prstGeom prst="actionButtonEnd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 useBgFill="1">
        <p:nvSpPr>
          <p:cNvPr id="1048" name="Rectangle 24">
            <a:extLst>
              <a:ext uri="{FF2B5EF4-FFF2-40B4-BE49-F238E27FC236}">
                <a16:creationId xmlns:a16="http://schemas.microsoft.com/office/drawing/2014/main" id="{CBD69160-BB78-4616-8098-FB74772D53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871200" y="6324600"/>
            <a:ext cx="7112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600">
                <a:solidFill>
                  <a:srgbClr val="669900"/>
                </a:solidFill>
                <a:ea typeface="+mn-ea"/>
              </a:defRPr>
            </a:lvl1pPr>
          </a:lstStyle>
          <a:p>
            <a:fld id="{BC0BD310-A1F5-427F-8E45-CA9CF6DD4A5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884FA1E5-4620-42EE-91D3-EC02B1AFECB2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12800" y="425450"/>
            <a:ext cx="106680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800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CA8057E1-70E0-43B8-A1C5-48DDB5D0979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711200" y="6629400"/>
            <a:ext cx="67056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800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98943ADE-1327-48F8-92B2-BE5608A957B9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7416800" y="6477000"/>
            <a:ext cx="203200" cy="1524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8DC83494-2A64-42DD-9700-019F8D88E6F2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7620000" y="6477000"/>
            <a:ext cx="38608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 useBgFill="1">
        <p:nvSpPr>
          <p:cNvPr id="17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26D72D3-ECE8-42D7-B140-46D5853FCAD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839200" y="6400800"/>
            <a:ext cx="304800" cy="228600"/>
          </a:xfrm>
          <a:prstGeom prst="actionButtonBackPrevious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 useBgFill="1">
        <p:nvSpPr>
          <p:cNvPr id="18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7AB54C5-2DC5-44C9-A44F-5483B4F23F7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448800" y="6400800"/>
            <a:ext cx="304800" cy="228600"/>
          </a:xfrm>
          <a:prstGeom prst="actionButtonForwardNex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 useBgFill="1">
        <p:nvSpPr>
          <p:cNvPr id="19" name="AutoShape 19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8AD86F72-ABD6-4108-8F6C-FE0DEFB44BA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29600" y="6400800"/>
            <a:ext cx="304800" cy="228600"/>
          </a:xfrm>
          <a:prstGeom prst="actionButtonHom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 useBgFill="1">
        <p:nvSpPr>
          <p:cNvPr id="20" name="AutoShape 2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6F4855F-5839-49C3-A715-3A1F9FCF926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058400" y="6400800"/>
            <a:ext cx="304800" cy="228600"/>
          </a:xfrm>
          <a:prstGeom prst="actionButtonEnd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CA7CD576-577E-4F7E-B8EB-597217E6570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11200" y="76200"/>
            <a:ext cx="235513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1600" b="1" dirty="0">
                <a:solidFill>
                  <a:srgbClr val="996600"/>
                </a:solidFill>
                <a:ea typeface="黑体" panose="02010609060101010101" pitchFamily="49" charset="-122"/>
              </a:rPr>
              <a:t>第九章  多元函数积分学</a:t>
            </a:r>
          </a:p>
        </p:txBody>
      </p:sp>
      <p:sp>
        <p:nvSpPr>
          <p:cNvPr id="22" name="Rectangle 26">
            <a:extLst>
              <a:ext uri="{FF2B5EF4-FFF2-40B4-BE49-F238E27FC236}">
                <a16:creationId xmlns:a16="http://schemas.microsoft.com/office/drawing/2014/main" id="{1156243D-0D51-44C6-ACD4-5BB8E92EF86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026400" y="76200"/>
            <a:ext cx="24609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1600" b="1" dirty="0">
                <a:solidFill>
                  <a:srgbClr val="99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二重积分的计算 </a:t>
            </a:r>
          </a:p>
        </p:txBody>
      </p:sp>
    </p:spTree>
    <p:extLst>
      <p:ext uri="{BB962C8B-B14F-4D97-AF65-F5344CB8AC3E}">
        <p14:creationId xmlns:p14="http://schemas.microsoft.com/office/powerpoint/2010/main" val="153414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6.emf"/><Relationship Id="rId26" Type="http://schemas.openxmlformats.org/officeDocument/2006/relationships/image" Target="../media/image90.emf"/><Relationship Id="rId39" Type="http://schemas.openxmlformats.org/officeDocument/2006/relationships/oleObject" Target="../embeddings/oleObject95.bin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94.emf"/><Relationship Id="rId42" Type="http://schemas.openxmlformats.org/officeDocument/2006/relationships/image" Target="../media/image98.e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96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29" Type="http://schemas.openxmlformats.org/officeDocument/2006/relationships/oleObject" Target="../embeddings/oleObject90.bin"/><Relationship Id="rId41" Type="http://schemas.openxmlformats.org/officeDocument/2006/relationships/oleObject" Target="../embeddings/oleObject9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9.emf"/><Relationship Id="rId32" Type="http://schemas.openxmlformats.org/officeDocument/2006/relationships/image" Target="../media/image93.emf"/><Relationship Id="rId37" Type="http://schemas.openxmlformats.org/officeDocument/2006/relationships/oleObject" Target="../embeddings/oleObject94.bin"/><Relationship Id="rId40" Type="http://schemas.openxmlformats.org/officeDocument/2006/relationships/image" Target="../media/image97.e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1.emf"/><Relationship Id="rId36" Type="http://schemas.openxmlformats.org/officeDocument/2006/relationships/image" Target="../media/image95.emf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2.emf"/><Relationship Id="rId35" Type="http://schemas.openxmlformats.org/officeDocument/2006/relationships/oleObject" Target="../embeddings/oleObject93.bin"/><Relationship Id="rId43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6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6.emf"/><Relationship Id="rId26" Type="http://schemas.openxmlformats.org/officeDocument/2006/relationships/image" Target="../media/image120.emf"/><Relationship Id="rId39" Type="http://schemas.openxmlformats.org/officeDocument/2006/relationships/oleObject" Target="../embeddings/oleObject125.bin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4.emf"/><Relationship Id="rId42" Type="http://schemas.openxmlformats.org/officeDocument/2006/relationships/image" Target="../media/image128.emf"/><Relationship Id="rId47" Type="http://schemas.openxmlformats.org/officeDocument/2006/relationships/oleObject" Target="../embeddings/oleObject129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26.emf"/><Relationship Id="rId46" Type="http://schemas.openxmlformats.org/officeDocument/2006/relationships/image" Target="../media/image130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29" Type="http://schemas.openxmlformats.org/officeDocument/2006/relationships/oleObject" Target="../embeddings/oleObject120.bin"/><Relationship Id="rId41" Type="http://schemas.openxmlformats.org/officeDocument/2006/relationships/oleObject" Target="../embeddings/oleObject12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9.emf"/><Relationship Id="rId32" Type="http://schemas.openxmlformats.org/officeDocument/2006/relationships/image" Target="../media/image123.e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127.emf"/><Relationship Id="rId45" Type="http://schemas.openxmlformats.org/officeDocument/2006/relationships/oleObject" Target="../embeddings/oleObject128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21.emf"/><Relationship Id="rId36" Type="http://schemas.openxmlformats.org/officeDocument/2006/relationships/image" Target="../media/image125.emf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4" Type="http://schemas.openxmlformats.org/officeDocument/2006/relationships/image" Target="../media/image129.em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4.emf"/><Relationship Id="rId22" Type="http://schemas.openxmlformats.org/officeDocument/2006/relationships/image" Target="../media/image118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23.bin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1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0.emf"/><Relationship Id="rId3" Type="http://schemas.openxmlformats.org/officeDocument/2006/relationships/image" Target="../media/image27.png"/><Relationship Id="rId21" Type="http://schemas.openxmlformats.org/officeDocument/2006/relationships/image" Target="../media/image11.e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4.emf"/><Relationship Id="rId50" Type="http://schemas.openxmlformats.org/officeDocument/2006/relationships/oleObject" Target="../embeddings/oleObject24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33" Type="http://schemas.openxmlformats.org/officeDocument/2006/relationships/image" Target="../media/image17.e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emf"/><Relationship Id="rId41" Type="http://schemas.openxmlformats.org/officeDocument/2006/relationships/image" Target="../media/image21.emf"/><Relationship Id="rId54" Type="http://schemas.openxmlformats.org/officeDocument/2006/relationships/slide" Target="slide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9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3.emf"/><Relationship Id="rId53" Type="http://schemas.openxmlformats.org/officeDocument/2006/relationships/image" Target="../media/image27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5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31" Type="http://schemas.openxmlformats.org/officeDocument/2006/relationships/image" Target="../media/image16.e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8.emf"/><Relationship Id="rId43" Type="http://schemas.openxmlformats.org/officeDocument/2006/relationships/image" Target="../media/image22.e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45.emf"/><Relationship Id="rId21" Type="http://schemas.openxmlformats.org/officeDocument/2006/relationships/image" Target="../media/image36.emf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5.bin"/><Relationship Id="rId47" Type="http://schemas.openxmlformats.org/officeDocument/2006/relationships/image" Target="../media/image49.emf"/><Relationship Id="rId50" Type="http://schemas.openxmlformats.org/officeDocument/2006/relationships/oleObject" Target="../embeddings/oleObject49.bin"/><Relationship Id="rId55" Type="http://schemas.openxmlformats.org/officeDocument/2006/relationships/image" Target="../media/image53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emf"/><Relationship Id="rId25" Type="http://schemas.openxmlformats.org/officeDocument/2006/relationships/image" Target="../media/image38.emf"/><Relationship Id="rId33" Type="http://schemas.openxmlformats.org/officeDocument/2006/relationships/image" Target="../media/image42.emf"/><Relationship Id="rId38" Type="http://schemas.openxmlformats.org/officeDocument/2006/relationships/oleObject" Target="../embeddings/oleObject43.bin"/><Relationship Id="rId46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0.emf"/><Relationship Id="rId41" Type="http://schemas.openxmlformats.org/officeDocument/2006/relationships/image" Target="../media/image46.emf"/><Relationship Id="rId54" Type="http://schemas.openxmlformats.org/officeDocument/2006/relationships/oleObject" Target="../embeddings/oleObject5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4.emf"/><Relationship Id="rId40" Type="http://schemas.openxmlformats.org/officeDocument/2006/relationships/oleObject" Target="../embeddings/oleObject44.bin"/><Relationship Id="rId45" Type="http://schemas.openxmlformats.org/officeDocument/2006/relationships/image" Target="../media/image48.emf"/><Relationship Id="rId53" Type="http://schemas.openxmlformats.org/officeDocument/2006/relationships/image" Target="../media/image52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49" Type="http://schemas.openxmlformats.org/officeDocument/2006/relationships/image" Target="../media/image50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emf"/><Relationship Id="rId31" Type="http://schemas.openxmlformats.org/officeDocument/2006/relationships/image" Target="../media/image41.emf"/><Relationship Id="rId44" Type="http://schemas.openxmlformats.org/officeDocument/2006/relationships/oleObject" Target="../embeddings/oleObject46.bin"/><Relationship Id="rId52" Type="http://schemas.openxmlformats.org/officeDocument/2006/relationships/oleObject" Target="../embeddings/oleObject50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9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3.emf"/><Relationship Id="rId43" Type="http://schemas.openxmlformats.org/officeDocument/2006/relationships/image" Target="../media/image47.emf"/><Relationship Id="rId48" Type="http://schemas.openxmlformats.org/officeDocument/2006/relationships/oleObject" Target="../embeddings/oleObject48.bin"/><Relationship Id="rId8" Type="http://schemas.openxmlformats.org/officeDocument/2006/relationships/oleObject" Target="../embeddings/oleObject28.bin"/><Relationship Id="rId51" Type="http://schemas.openxmlformats.org/officeDocument/2006/relationships/image" Target="../media/image51.emf"/><Relationship Id="rId3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2F210DE8-D6EA-4ADE-9668-72688A37F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898525"/>
            <a:ext cx="6553200" cy="87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40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九章  多元函数积分学   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8BCE7CBE-3657-40CA-9FD5-F83D07965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620964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二重积分的概念与性质 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F0EC5BE0-3942-48DF-B3E9-7B308B88E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382964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DC5A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二重积分的计算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5581650" y="34432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5424488" y="34432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2833688" y="2786064"/>
          <a:ext cx="23479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3" imgW="2972520" imgH="1067040" progId="Equation.3">
                  <p:embed/>
                </p:oleObj>
              </mc:Choice>
              <mc:Fallback>
                <p:oleObj name="Equation" r:id="rId3" imgW="2972520" imgH="1067040" progId="Equation.3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786064"/>
                        <a:ext cx="2347912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238500" y="4124325"/>
            <a:ext cx="594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果函数 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坐标</a:t>
            </a:r>
            <a:r>
              <a:rPr lang="en-US" altLang="zh-CN" sz="2800" i="1" kern="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奇函数</a:t>
            </a:r>
            <a:endParaRPr lang="zh-CN" altLang="en-US" sz="2800" b="0" kern="0" dirty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/>
          </p:nvPr>
        </p:nvGraphicFramePr>
        <p:xfrm>
          <a:off x="4992688" y="5429250"/>
          <a:ext cx="2717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公式" r:id="rId5" imgW="3429720" imgH="1067040" progId="Equation.3">
                  <p:embed/>
                </p:oleObj>
              </mc:Choice>
              <mc:Fallback>
                <p:oleObj name="公式" r:id="rId5" imgW="3429720" imgH="1067040" progId="Equation.3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5429250"/>
                        <a:ext cx="2717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5"/>
          <p:cNvGrpSpPr>
            <a:grpSpLocks/>
          </p:cNvGrpSpPr>
          <p:nvPr/>
        </p:nvGrpSpPr>
        <p:grpSpPr bwMode="auto">
          <a:xfrm>
            <a:off x="7620000" y="1676400"/>
            <a:ext cx="2895600" cy="2590800"/>
            <a:chOff x="3984" y="1008"/>
            <a:chExt cx="1824" cy="1632"/>
          </a:xfrm>
        </p:grpSpPr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3984" y="2352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000" b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512" y="226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5424" y="231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4704" y="100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 b="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4704" y="1248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000" b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Arc 11"/>
          <p:cNvSpPr>
            <a:spLocks/>
          </p:cNvSpPr>
          <p:nvPr/>
        </p:nvSpPr>
        <p:spPr bwMode="auto">
          <a:xfrm rot="13077244" flipV="1">
            <a:off x="7908926" y="2300288"/>
            <a:ext cx="1158875" cy="1204912"/>
          </a:xfrm>
          <a:custGeom>
            <a:avLst/>
            <a:gdLst>
              <a:gd name="T0" fmla="*/ 2147483647 w 41075"/>
              <a:gd name="T1" fmla="*/ 0 h 42672"/>
              <a:gd name="T2" fmla="*/ 0 w 41075"/>
              <a:gd name="T3" fmla="*/ 2147483647 h 42672"/>
              <a:gd name="T4" fmla="*/ 2147483647 w 41075"/>
              <a:gd name="T5" fmla="*/ 2147483647 h 42672"/>
              <a:gd name="T6" fmla="*/ 0 60000 65536"/>
              <a:gd name="T7" fmla="*/ 0 60000 65536"/>
              <a:gd name="T8" fmla="*/ 0 60000 65536"/>
              <a:gd name="T9" fmla="*/ 0 w 41075"/>
              <a:gd name="T10" fmla="*/ 0 h 42672"/>
              <a:gd name="T11" fmla="*/ 41075 w 41075"/>
              <a:gd name="T12" fmla="*/ 42672 h 42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075" h="42672" fill="none" extrusionOk="0">
                <a:moveTo>
                  <a:pt x="24221" y="-1"/>
                </a:moveTo>
                <a:cubicBezTo>
                  <a:pt x="34074" y="2219"/>
                  <a:pt x="41075" y="10971"/>
                  <a:pt x="41075" y="21072"/>
                </a:cubicBezTo>
                <a:cubicBezTo>
                  <a:pt x="41075" y="33001"/>
                  <a:pt x="31404" y="42672"/>
                  <a:pt x="19475" y="42672"/>
                </a:cubicBezTo>
                <a:cubicBezTo>
                  <a:pt x="11166" y="42672"/>
                  <a:pt x="3594" y="37906"/>
                  <a:pt x="0" y="30414"/>
                </a:cubicBezTo>
              </a:path>
              <a:path w="41075" h="42672" stroke="0" extrusionOk="0">
                <a:moveTo>
                  <a:pt x="24221" y="-1"/>
                </a:moveTo>
                <a:cubicBezTo>
                  <a:pt x="34074" y="2219"/>
                  <a:pt x="41075" y="10971"/>
                  <a:pt x="41075" y="21072"/>
                </a:cubicBezTo>
                <a:cubicBezTo>
                  <a:pt x="41075" y="33001"/>
                  <a:pt x="31404" y="42672"/>
                  <a:pt x="19475" y="42672"/>
                </a:cubicBezTo>
                <a:cubicBezTo>
                  <a:pt x="11166" y="42672"/>
                  <a:pt x="3594" y="37906"/>
                  <a:pt x="0" y="30414"/>
                </a:cubicBezTo>
                <a:lnTo>
                  <a:pt x="19475" y="21072"/>
                </a:lnTo>
                <a:close/>
              </a:path>
            </a:pathLst>
          </a:custGeom>
          <a:noFill/>
          <a:ln w="38100">
            <a:solidFill>
              <a:srgbClr val="99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" name="Group 12"/>
          <p:cNvGrpSpPr>
            <a:grpSpLocks/>
          </p:cNvGrpSpPr>
          <p:nvPr/>
        </p:nvGrpSpPr>
        <p:grpSpPr bwMode="auto">
          <a:xfrm>
            <a:off x="8458200" y="2362201"/>
            <a:ext cx="1371600" cy="1204913"/>
            <a:chOff x="4512" y="1488"/>
            <a:chExt cx="864" cy="759"/>
          </a:xfrm>
        </p:grpSpPr>
        <p:sp>
          <p:nvSpPr>
            <p:cNvPr id="33" name="Arc 13"/>
            <p:cNvSpPr>
              <a:spLocks/>
            </p:cNvSpPr>
            <p:nvPr/>
          </p:nvSpPr>
          <p:spPr bwMode="auto">
            <a:xfrm rot="2540312" flipV="1">
              <a:off x="4512" y="1488"/>
              <a:ext cx="730" cy="759"/>
            </a:xfrm>
            <a:custGeom>
              <a:avLst/>
              <a:gdLst>
                <a:gd name="T0" fmla="*/ 0 w 41075"/>
                <a:gd name="T1" fmla="*/ 0 h 42672"/>
                <a:gd name="T2" fmla="*/ 0 w 41075"/>
                <a:gd name="T3" fmla="*/ 0 h 42672"/>
                <a:gd name="T4" fmla="*/ 0 w 41075"/>
                <a:gd name="T5" fmla="*/ 0 h 42672"/>
                <a:gd name="T6" fmla="*/ 0 60000 65536"/>
                <a:gd name="T7" fmla="*/ 0 60000 65536"/>
                <a:gd name="T8" fmla="*/ 0 60000 65536"/>
                <a:gd name="T9" fmla="*/ 0 w 41075"/>
                <a:gd name="T10" fmla="*/ 0 h 42672"/>
                <a:gd name="T11" fmla="*/ 41075 w 41075"/>
                <a:gd name="T12" fmla="*/ 42672 h 42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075" h="42672" fill="none" extrusionOk="0">
                  <a:moveTo>
                    <a:pt x="24221" y="-1"/>
                  </a:moveTo>
                  <a:cubicBezTo>
                    <a:pt x="34074" y="2219"/>
                    <a:pt x="41075" y="10971"/>
                    <a:pt x="41075" y="21072"/>
                  </a:cubicBezTo>
                  <a:cubicBezTo>
                    <a:pt x="41075" y="33001"/>
                    <a:pt x="31404" y="42672"/>
                    <a:pt x="19475" y="42672"/>
                  </a:cubicBezTo>
                  <a:cubicBezTo>
                    <a:pt x="11166" y="42672"/>
                    <a:pt x="3594" y="37906"/>
                    <a:pt x="0" y="30414"/>
                  </a:cubicBezTo>
                </a:path>
                <a:path w="41075" h="42672" stroke="0" extrusionOk="0">
                  <a:moveTo>
                    <a:pt x="24221" y="-1"/>
                  </a:moveTo>
                  <a:cubicBezTo>
                    <a:pt x="34074" y="2219"/>
                    <a:pt x="41075" y="10971"/>
                    <a:pt x="41075" y="21072"/>
                  </a:cubicBezTo>
                  <a:cubicBezTo>
                    <a:pt x="41075" y="33001"/>
                    <a:pt x="31404" y="42672"/>
                    <a:pt x="19475" y="42672"/>
                  </a:cubicBezTo>
                  <a:cubicBezTo>
                    <a:pt x="11166" y="42672"/>
                    <a:pt x="3594" y="37906"/>
                    <a:pt x="0" y="30414"/>
                  </a:cubicBezTo>
                  <a:lnTo>
                    <a:pt x="19475" y="21072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000" b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4800" y="1680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FF66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kern="0" baseline="-25000">
                  <a:solidFill>
                    <a:srgbClr val="FF66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800" kern="0">
                <a:solidFill>
                  <a:srgbClr val="CC00FF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5516875" y="1285875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果函数 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坐标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2800" kern="0" dirty="0">
              <a:solidFill>
                <a:srgbClr val="C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7315200" y="19812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7" name="Object 17"/>
          <p:cNvGraphicFramePr>
            <a:graphicFrameLocks noChangeAspect="1"/>
          </p:cNvGraphicFramePr>
          <p:nvPr>
            <p:extLst/>
          </p:nvPr>
        </p:nvGraphicFramePr>
        <p:xfrm>
          <a:off x="3778339" y="2043114"/>
          <a:ext cx="3468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7" imgW="3378200" imgH="419100" progId="Equation.3">
                  <p:embed/>
                </p:oleObj>
              </mc:Choice>
              <mc:Fallback>
                <p:oleObj name="Equation" r:id="rId7" imgW="3378200" imgH="419100" progId="Equation.3">
                  <p:embed/>
                  <p:pic>
                    <p:nvPicPr>
                      <p:cNvPr id="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339" y="2043114"/>
                        <a:ext cx="34686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8"/>
          <p:cNvSpPr>
            <a:spLocks noChangeArrowheads="1"/>
          </p:cNvSpPr>
          <p:nvPr/>
        </p:nvSpPr>
        <p:spPr bwMode="auto">
          <a:xfrm>
            <a:off x="2218625" y="1966913"/>
            <a:ext cx="173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偶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39" name="Object 19"/>
          <p:cNvGraphicFramePr>
            <a:graphicFrameLocks noChangeAspect="1"/>
          </p:cNvGraphicFramePr>
          <p:nvPr>
            <p:extLst/>
          </p:nvPr>
        </p:nvGraphicFramePr>
        <p:xfrm>
          <a:off x="2452688" y="4775200"/>
          <a:ext cx="3790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9" imgW="3594100" imgH="419100" progId="Equation.3">
                  <p:embed/>
                </p:oleObj>
              </mc:Choice>
              <mc:Fallback>
                <p:oleObj name="Equation" r:id="rId9" imgW="3594100" imgH="419100" progId="Equation.3">
                  <p:embed/>
                  <p:pic>
                    <p:nvPicPr>
                      <p:cNvPr id="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775200"/>
                        <a:ext cx="37909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6186488" y="469582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41" name="Rectangle 21"/>
          <p:cNvSpPr>
            <a:spLocks noChangeArrowheads="1"/>
          </p:cNvSpPr>
          <p:nvPr/>
        </p:nvSpPr>
        <p:spPr bwMode="auto">
          <a:xfrm>
            <a:off x="3048000" y="681038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类似地</a:t>
            </a:r>
            <a:r>
              <a:rPr lang="en-US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4214814" y="695326"/>
            <a:ext cx="3786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kern="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对称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7620000" y="695326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kern="0" baseline="-25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endParaRPr lang="zh-CN" altLang="en-US" sz="2800" ker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24"/>
          <p:cNvSpPr>
            <a:spLocks noChangeArrowheads="1"/>
          </p:cNvSpPr>
          <p:nvPr/>
        </p:nvSpPr>
        <p:spPr bwMode="auto">
          <a:xfrm>
            <a:off x="2228251" y="1219200"/>
            <a:ext cx="3317875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右侧</a:t>
            </a:r>
            <a:r>
              <a:rPr lang="zh-CN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部分</a:t>
            </a:r>
            <a:r>
              <a:rPr lang="en-US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5" name="Object 25"/>
          <p:cNvGraphicFramePr>
            <a:graphicFrameLocks noChangeAspect="1"/>
          </p:cNvGraphicFramePr>
          <p:nvPr>
            <p:extLst/>
          </p:nvPr>
        </p:nvGraphicFramePr>
        <p:xfrm>
          <a:off x="5245100" y="2786064"/>
          <a:ext cx="22225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11" imgW="2832840" imgH="1143360" progId="Equation.3">
                  <p:embed/>
                </p:oleObj>
              </mc:Choice>
              <mc:Fallback>
                <p:oleObj name="Equation" r:id="rId11" imgW="2832840" imgH="1143360" progId="Equation.3">
                  <p:embed/>
                  <p:pic>
                    <p:nvPicPr>
                      <p:cNvPr id="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786064"/>
                        <a:ext cx="22225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91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31" grpId="0" animBg="1"/>
      <p:bldP spid="35" grpId="0" autoUpdateAnimBg="0"/>
      <p:bldP spid="36" grpId="0" autoUpdateAnimBg="0"/>
      <p:bldP spid="38" grpId="0" autoUpdateAnimBg="0"/>
      <p:bldP spid="40" grpId="0" autoUpdateAnimBg="0"/>
      <p:bldP spid="42" grpId="0" autoUpdateAnimBg="0"/>
      <p:bldP spid="43" grpId="0" autoUpdateAnimBg="0"/>
      <p:bldP spid="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3279775" y="536851"/>
          <a:ext cx="6688584" cy="8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3" imgW="2908080" imgH="380880" progId="Equation.DSMT4">
                  <p:embed/>
                </p:oleObj>
              </mc:Choice>
              <mc:Fallback>
                <p:oleObj name="Equation" r:id="rId3" imgW="2908080" imgH="3808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36851"/>
                        <a:ext cx="6688584" cy="876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509364" y="19891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800" kern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2819401" y="2590800"/>
          <a:ext cx="3021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5" imgW="2870200" imgH="469900" progId="Equation.3">
                  <p:embed/>
                </p:oleObj>
              </mc:Choice>
              <mc:Fallback>
                <p:oleObj name="Equation" r:id="rId5" imgW="2870200" imgH="469900" progId="Equation.3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590800"/>
                        <a:ext cx="3021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667000" y="3062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由性质得</a:t>
            </a:r>
            <a:endParaRPr lang="zh-CN" altLang="en-US" sz="2800" kern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/>
          </p:nvPr>
        </p:nvGraphicFramePr>
        <p:xfrm>
          <a:off x="3194050" y="4614864"/>
          <a:ext cx="28336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7" imgW="2641600" imgH="812800" progId="Equation.3">
                  <p:embed/>
                </p:oleObj>
              </mc:Choice>
              <mc:Fallback>
                <p:oleObj name="Equation" r:id="rId7" imgW="2641600" imgH="81280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614864"/>
                        <a:ext cx="283368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2819400" y="3717926"/>
          <a:ext cx="4724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9" imgW="4495800" imgH="812800" progId="Equation.3">
                  <p:embed/>
                </p:oleObj>
              </mc:Choice>
              <mc:Fallback>
                <p:oleObj name="Equation" r:id="rId9" imgW="4495800" imgH="812800" progId="Equation.3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17926"/>
                        <a:ext cx="47244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/>
          </p:nvPr>
        </p:nvGraphicFramePr>
        <p:xfrm>
          <a:off x="3279775" y="5699126"/>
          <a:ext cx="16637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公式" r:id="rId11" imgW="1624895" imgH="317362" progId="Equation.3">
                  <p:embed/>
                </p:oleObj>
              </mc:Choice>
              <mc:Fallback>
                <p:oleObj name="公式" r:id="rId11" imgW="1624895" imgH="317362" progId="Equation.3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699126"/>
                        <a:ext cx="16637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2509364" y="56594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800" kern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kern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kern="0" dirty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70990"/>
              </p:ext>
            </p:extLst>
          </p:nvPr>
        </p:nvGraphicFramePr>
        <p:xfrm>
          <a:off x="6053138" y="4648200"/>
          <a:ext cx="22526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13" imgW="2222500" imgH="812800" progId="Equation.3">
                  <p:embed/>
                </p:oleObj>
              </mc:Choice>
              <mc:Fallback>
                <p:oleObj name="Equation" r:id="rId13" imgW="2222500" imgH="812800" progId="Equation.3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4648200"/>
                        <a:ext cx="225266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3201988" y="19891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积分区域</a:t>
            </a:r>
            <a:r>
              <a:rPr lang="en-US" altLang="zh-CN" sz="2800" i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</a:t>
            </a:r>
            <a:r>
              <a:rPr lang="en-US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都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对称</a:t>
            </a:r>
            <a:r>
              <a:rPr lang="en-US" altLang="zh-CN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5867400" y="25908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别关于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是奇函数</a:t>
            </a:r>
            <a:r>
              <a:rPr lang="en-US" altLang="zh-CN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5" name="Object 18"/>
          <p:cNvGraphicFramePr>
            <a:graphicFrameLocks noChangeAspect="1"/>
          </p:cNvGraphicFramePr>
          <p:nvPr>
            <p:extLst/>
          </p:nvPr>
        </p:nvGraphicFramePr>
        <p:xfrm>
          <a:off x="2667000" y="1297178"/>
          <a:ext cx="5783580" cy="55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15" imgW="2514600" imgH="241200" progId="Equation.DSMT4">
                  <p:embed/>
                </p:oleObj>
              </mc:Choice>
              <mc:Fallback>
                <p:oleObj name="Equation" r:id="rId15" imgW="2514600" imgH="241200" progId="Equation.DSMT4">
                  <p:embed/>
                  <p:pic>
                    <p:nvPicPr>
                      <p:cNvPr id="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7178"/>
                        <a:ext cx="5783580" cy="554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20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27" grpId="0" autoUpdateAnimBg="0"/>
      <p:bldP spid="33" grpId="0" autoUpdateAnimBg="0"/>
      <p:bldP spid="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>
            <a:extLst>
              <a:ext uri="{FF2B5EF4-FFF2-40B4-BE49-F238E27FC236}">
                <a16:creationId xmlns:a16="http://schemas.microsoft.com/office/drawing/2014/main" id="{CB1E6ECA-802F-4B6B-A846-ECF83F60C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E7C21-2BC0-4946-A69B-1974087B9736}" type="slidenum">
              <a:rPr lang="en-US" altLang="zh-CN"/>
              <a:pPr/>
              <a:t>12</a:t>
            </a:fld>
            <a:endParaRPr lang="en-US" altLang="zh-CN"/>
          </a:p>
        </p:txBody>
      </p:sp>
      <p:grpSp>
        <p:nvGrpSpPr>
          <p:cNvPr id="59394" name="Group 2">
            <a:extLst>
              <a:ext uri="{FF2B5EF4-FFF2-40B4-BE49-F238E27FC236}">
                <a16:creationId xmlns:a16="http://schemas.microsoft.com/office/drawing/2014/main" id="{12C758ED-AB78-4C89-8750-4B69EE0C96D3}"/>
              </a:ext>
            </a:extLst>
          </p:cNvPr>
          <p:cNvGrpSpPr>
            <a:grpSpLocks/>
          </p:cNvGrpSpPr>
          <p:nvPr/>
        </p:nvGrpSpPr>
        <p:grpSpPr bwMode="auto">
          <a:xfrm>
            <a:off x="7402514" y="750888"/>
            <a:ext cx="2884487" cy="1992312"/>
            <a:chOff x="3744" y="137"/>
            <a:chExt cx="1817" cy="1255"/>
          </a:xfrm>
        </p:grpSpPr>
        <p:sp>
          <p:nvSpPr>
            <p:cNvPr id="59395" name="Line 3">
              <a:extLst>
                <a:ext uri="{FF2B5EF4-FFF2-40B4-BE49-F238E27FC236}">
                  <a16:creationId xmlns:a16="http://schemas.microsoft.com/office/drawing/2014/main" id="{1632D932-2BA2-4ED9-833F-6F38CB13F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7" y="1241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396" name="Line 4">
              <a:extLst>
                <a:ext uri="{FF2B5EF4-FFF2-40B4-BE49-F238E27FC236}">
                  <a16:creationId xmlns:a16="http://schemas.microsoft.com/office/drawing/2014/main" id="{36BE4A34-478D-45A5-A7E1-827941E737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7" y="233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397" name="Object 5">
              <a:extLst>
                <a:ext uri="{FF2B5EF4-FFF2-40B4-BE49-F238E27FC236}">
                  <a16:creationId xmlns:a16="http://schemas.microsoft.com/office/drawing/2014/main" id="{C3574767-5983-4ED7-9F50-3BF76C9622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6" y="1145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2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" y="1145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8" name="Object 6">
              <a:extLst>
                <a:ext uri="{FF2B5EF4-FFF2-40B4-BE49-F238E27FC236}">
                  <a16:creationId xmlns:a16="http://schemas.microsoft.com/office/drawing/2014/main" id="{C5ED41F5-079C-46C4-98C3-BB574222A1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2" y="137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3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" y="137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9" name="Object 7">
              <a:extLst>
                <a:ext uri="{FF2B5EF4-FFF2-40B4-BE49-F238E27FC236}">
                  <a16:creationId xmlns:a16="http://schemas.microsoft.com/office/drawing/2014/main" id="{88B0DE8F-43D7-4219-BB8F-653B40B08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152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4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2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0" name="Freeform 8">
              <a:extLst>
                <a:ext uri="{FF2B5EF4-FFF2-40B4-BE49-F238E27FC236}">
                  <a16:creationId xmlns:a16="http://schemas.microsoft.com/office/drawing/2014/main" id="{03E522C0-48F5-41B8-9E04-A7BABAF051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9" y="304"/>
              <a:ext cx="840" cy="824"/>
            </a:xfrm>
            <a:custGeom>
              <a:avLst/>
              <a:gdLst>
                <a:gd name="T0" fmla="*/ 32 w 840"/>
                <a:gd name="T1" fmla="*/ 320 h 824"/>
                <a:gd name="T2" fmla="*/ 272 w 840"/>
                <a:gd name="T3" fmla="*/ 80 h 824"/>
                <a:gd name="T4" fmla="*/ 752 w 840"/>
                <a:gd name="T5" fmla="*/ 80 h 824"/>
                <a:gd name="T6" fmla="*/ 800 w 840"/>
                <a:gd name="T7" fmla="*/ 560 h 824"/>
                <a:gd name="T8" fmla="*/ 512 w 840"/>
                <a:gd name="T9" fmla="*/ 800 h 824"/>
                <a:gd name="T10" fmla="*/ 80 w 840"/>
                <a:gd name="T11" fmla="*/ 704 h 824"/>
                <a:gd name="T12" fmla="*/ 32 w 840"/>
                <a:gd name="T13" fmla="*/ 320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0" h="824">
                  <a:moveTo>
                    <a:pt x="32" y="320"/>
                  </a:moveTo>
                  <a:cubicBezTo>
                    <a:pt x="64" y="216"/>
                    <a:pt x="152" y="120"/>
                    <a:pt x="272" y="80"/>
                  </a:cubicBezTo>
                  <a:cubicBezTo>
                    <a:pt x="392" y="40"/>
                    <a:pt x="664" y="0"/>
                    <a:pt x="752" y="80"/>
                  </a:cubicBezTo>
                  <a:cubicBezTo>
                    <a:pt x="840" y="160"/>
                    <a:pt x="840" y="440"/>
                    <a:pt x="800" y="560"/>
                  </a:cubicBezTo>
                  <a:cubicBezTo>
                    <a:pt x="760" y="680"/>
                    <a:pt x="632" y="776"/>
                    <a:pt x="512" y="800"/>
                  </a:cubicBezTo>
                  <a:cubicBezTo>
                    <a:pt x="392" y="824"/>
                    <a:pt x="160" y="792"/>
                    <a:pt x="80" y="704"/>
                  </a:cubicBezTo>
                  <a:cubicBezTo>
                    <a:pt x="0" y="616"/>
                    <a:pt x="0" y="424"/>
                    <a:pt x="32" y="320"/>
                  </a:cubicBezTo>
                  <a:close/>
                </a:path>
              </a:pathLst>
            </a:custGeom>
            <a:solidFill>
              <a:srgbClr val="33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01" name="Rectangle 9">
            <a:extLst>
              <a:ext uri="{FF2B5EF4-FFF2-40B4-BE49-F238E27FC236}">
                <a16:creationId xmlns:a16="http://schemas.microsoft.com/office/drawing/2014/main" id="{ABA846C8-19C6-4E02-BC96-0C02ABFB9006}"/>
              </a:ext>
            </a:extLst>
          </p:cNvPr>
          <p:cNvSpPr>
            <a:spLocks noChangeArrowheads="1"/>
          </p:cNvSpPr>
          <p:nvPr/>
        </p:nvSpPr>
        <p:spPr bwMode="auto">
          <a:xfrm rot="2967400">
            <a:off x="8666164" y="1527176"/>
            <a:ext cx="244475" cy="187325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9402" name="Group 10">
            <a:extLst>
              <a:ext uri="{FF2B5EF4-FFF2-40B4-BE49-F238E27FC236}">
                <a16:creationId xmlns:a16="http://schemas.microsoft.com/office/drawing/2014/main" id="{A0B752F7-92B8-48E9-A2E5-838EB1FE2512}"/>
              </a:ext>
            </a:extLst>
          </p:cNvPr>
          <p:cNvGrpSpPr>
            <a:grpSpLocks/>
          </p:cNvGrpSpPr>
          <p:nvPr/>
        </p:nvGrpSpPr>
        <p:grpSpPr bwMode="auto">
          <a:xfrm>
            <a:off x="7772401" y="1089025"/>
            <a:ext cx="1497013" cy="1449388"/>
            <a:chOff x="3936" y="686"/>
            <a:chExt cx="943" cy="913"/>
          </a:xfrm>
        </p:grpSpPr>
        <p:sp>
          <p:nvSpPr>
            <p:cNvPr id="59403" name="Arc 11">
              <a:extLst>
                <a:ext uri="{FF2B5EF4-FFF2-40B4-BE49-F238E27FC236}">
                  <a16:creationId xmlns:a16="http://schemas.microsoft.com/office/drawing/2014/main" id="{031ABC21-92CC-4663-8B95-91B1AD553B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025"/>
              <a:ext cx="562" cy="563"/>
            </a:xfrm>
            <a:custGeom>
              <a:avLst/>
              <a:gdLst>
                <a:gd name="G0" fmla="+- 0 0 0"/>
                <a:gd name="G1" fmla="+- 21124 0 0"/>
                <a:gd name="G2" fmla="+- 21600 0 0"/>
                <a:gd name="T0" fmla="*/ 4509 w 21059"/>
                <a:gd name="T1" fmla="*/ 0 h 21124"/>
                <a:gd name="T2" fmla="*/ 21059 w 21059"/>
                <a:gd name="T3" fmla="*/ 16321 h 21124"/>
                <a:gd name="T4" fmla="*/ 0 w 21059"/>
                <a:gd name="T5" fmla="*/ 21124 h 21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59" h="21124" fill="none" extrusionOk="0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</a:path>
                <a:path w="21059" h="21124" stroke="0" extrusionOk="0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  <a:lnTo>
                    <a:pt x="0" y="2112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4" name="Arc 12">
              <a:extLst>
                <a:ext uri="{FF2B5EF4-FFF2-40B4-BE49-F238E27FC236}">
                  <a16:creationId xmlns:a16="http://schemas.microsoft.com/office/drawing/2014/main" id="{96BB2713-5736-44C7-9116-B42F71ACA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929"/>
              <a:ext cx="659" cy="659"/>
            </a:xfrm>
            <a:custGeom>
              <a:avLst/>
              <a:gdLst>
                <a:gd name="G0" fmla="+- 0 0 0"/>
                <a:gd name="G1" fmla="+- 20927 0 0"/>
                <a:gd name="G2" fmla="+- 21600 0 0"/>
                <a:gd name="T0" fmla="*/ 5351 w 20927"/>
                <a:gd name="T1" fmla="*/ 0 h 20927"/>
                <a:gd name="T2" fmla="*/ 20927 w 20927"/>
                <a:gd name="T3" fmla="*/ 15579 h 20927"/>
                <a:gd name="T4" fmla="*/ 0 w 20927"/>
                <a:gd name="T5" fmla="*/ 20927 h 20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27" h="20927" fill="none" extrusionOk="0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</a:path>
                <a:path w="20927" h="20927" stroke="0" extrusionOk="0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  <a:lnTo>
                    <a:pt x="0" y="2092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5" name="Arc 13">
              <a:extLst>
                <a:ext uri="{FF2B5EF4-FFF2-40B4-BE49-F238E27FC236}">
                  <a16:creationId xmlns:a16="http://schemas.microsoft.com/office/drawing/2014/main" id="{55C73B47-86A7-42D7-9A53-97E37D2121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155"/>
              <a:ext cx="427" cy="433"/>
            </a:xfrm>
            <a:custGeom>
              <a:avLst/>
              <a:gdLst>
                <a:gd name="G0" fmla="+- 0 0 0"/>
                <a:gd name="G1" fmla="+- 20650 0 0"/>
                <a:gd name="G2" fmla="+- 21600 0 0"/>
                <a:gd name="T0" fmla="*/ 6336 w 20371"/>
                <a:gd name="T1" fmla="*/ 0 h 20650"/>
                <a:gd name="T2" fmla="*/ 20371 w 20371"/>
                <a:gd name="T3" fmla="*/ 13469 h 20650"/>
                <a:gd name="T4" fmla="*/ 0 w 20371"/>
                <a:gd name="T5" fmla="*/ 20650 h 20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71" h="20650" fill="none" extrusionOk="0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</a:path>
                <a:path w="20371" h="20650" stroke="0" extrusionOk="0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  <a:lnTo>
                    <a:pt x="0" y="2065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6" name="Arc 14">
              <a:extLst>
                <a:ext uri="{FF2B5EF4-FFF2-40B4-BE49-F238E27FC236}">
                  <a16:creationId xmlns:a16="http://schemas.microsoft.com/office/drawing/2014/main" id="{799003C9-FCB3-4E8A-96F9-3EACF1C9EB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826"/>
              <a:ext cx="767" cy="761"/>
            </a:xfrm>
            <a:custGeom>
              <a:avLst/>
              <a:gdLst>
                <a:gd name="G0" fmla="+- 0 0 0"/>
                <a:gd name="G1" fmla="+- 20730 0 0"/>
                <a:gd name="G2" fmla="+- 21600 0 0"/>
                <a:gd name="T0" fmla="*/ 6069 w 20887"/>
                <a:gd name="T1" fmla="*/ 0 h 20730"/>
                <a:gd name="T2" fmla="*/ 20887 w 20887"/>
                <a:gd name="T3" fmla="*/ 15227 h 20730"/>
                <a:gd name="T4" fmla="*/ 0 w 20887"/>
                <a:gd name="T5" fmla="*/ 20730 h 207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87" h="20730" fill="none" extrusionOk="0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</a:path>
                <a:path w="20887" h="20730" stroke="0" extrusionOk="0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  <a:lnTo>
                    <a:pt x="0" y="2073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7" name="Arc 15">
              <a:extLst>
                <a:ext uri="{FF2B5EF4-FFF2-40B4-BE49-F238E27FC236}">
                  <a16:creationId xmlns:a16="http://schemas.microsoft.com/office/drawing/2014/main" id="{F737C5CA-6BF6-4A33-BC9A-3CB266BDB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741"/>
              <a:ext cx="854" cy="842"/>
            </a:xfrm>
            <a:custGeom>
              <a:avLst/>
              <a:gdLst>
                <a:gd name="G0" fmla="+- 0 0 0"/>
                <a:gd name="G1" fmla="+- 20049 0 0"/>
                <a:gd name="G2" fmla="+- 21600 0 0"/>
                <a:gd name="T0" fmla="*/ 8038 w 20343"/>
                <a:gd name="T1" fmla="*/ 0 h 20049"/>
                <a:gd name="T2" fmla="*/ 20343 w 20343"/>
                <a:gd name="T3" fmla="*/ 12787 h 20049"/>
                <a:gd name="T4" fmla="*/ 0 w 20343"/>
                <a:gd name="T5" fmla="*/ 20049 h 20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43" h="20049" fill="none" extrusionOk="0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</a:path>
                <a:path w="20343" h="20049" stroke="0" extrusionOk="0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  <a:lnTo>
                    <a:pt x="0" y="2004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8" name="Arc 16">
              <a:extLst>
                <a:ext uri="{FF2B5EF4-FFF2-40B4-BE49-F238E27FC236}">
                  <a16:creationId xmlns:a16="http://schemas.microsoft.com/office/drawing/2014/main" id="{2A767962-E8FA-4583-8BC2-5BD3E3A2F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693"/>
              <a:ext cx="934" cy="906"/>
            </a:xfrm>
            <a:custGeom>
              <a:avLst/>
              <a:gdLst>
                <a:gd name="G0" fmla="+- 0 0 0"/>
                <a:gd name="G1" fmla="+- 19181 0 0"/>
                <a:gd name="G2" fmla="+- 21600 0 0"/>
                <a:gd name="T0" fmla="*/ 9932 w 19776"/>
                <a:gd name="T1" fmla="*/ 0 h 19181"/>
                <a:gd name="T2" fmla="*/ 19776 w 19776"/>
                <a:gd name="T3" fmla="*/ 10494 h 19181"/>
                <a:gd name="T4" fmla="*/ 0 w 19776"/>
                <a:gd name="T5" fmla="*/ 19181 h 19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776" h="19181" fill="none" extrusionOk="0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</a:path>
                <a:path w="19776" h="19181" stroke="0" extrusionOk="0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  <a:lnTo>
                    <a:pt x="0" y="1918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9" name="Arc 17">
              <a:extLst>
                <a:ext uri="{FF2B5EF4-FFF2-40B4-BE49-F238E27FC236}">
                  <a16:creationId xmlns:a16="http://schemas.microsoft.com/office/drawing/2014/main" id="{301A9D62-2490-4F91-BEA3-7DE8B7081E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686"/>
              <a:ext cx="943" cy="885"/>
            </a:xfrm>
            <a:custGeom>
              <a:avLst/>
              <a:gdLst>
                <a:gd name="G0" fmla="+- 0 0 0"/>
                <a:gd name="G1" fmla="+- 16843 0 0"/>
                <a:gd name="G2" fmla="+- 21600 0 0"/>
                <a:gd name="T0" fmla="*/ 13523 w 17965"/>
                <a:gd name="T1" fmla="*/ 0 h 16843"/>
                <a:gd name="T2" fmla="*/ 17965 w 17965"/>
                <a:gd name="T3" fmla="*/ 4850 h 16843"/>
                <a:gd name="T4" fmla="*/ 0 w 17965"/>
                <a:gd name="T5" fmla="*/ 16843 h 168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965" h="16843" fill="none" extrusionOk="0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</a:path>
                <a:path w="17965" h="16843" stroke="0" extrusionOk="0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  <a:lnTo>
                    <a:pt x="0" y="1684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410" name="Object 18">
            <a:extLst>
              <a:ext uri="{FF2B5EF4-FFF2-40B4-BE49-F238E27FC236}">
                <a16:creationId xmlns:a16="http://schemas.microsoft.com/office/drawing/2014/main" id="{6964BEEB-0700-4B27-BF4D-F80675BA8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45720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5" name="Equation" r:id="rId9" imgW="1904760" imgH="469800" progId="Equation.3">
                  <p:embed/>
                </p:oleObj>
              </mc:Choice>
              <mc:Fallback>
                <p:oleObj name="Equation" r:id="rId9" imgW="190476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5720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>
            <a:extLst>
              <a:ext uri="{FF2B5EF4-FFF2-40B4-BE49-F238E27FC236}">
                <a16:creationId xmlns:a16="http://schemas.microsoft.com/office/drawing/2014/main" id="{57840832-FCED-430B-97F5-E05E50F46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5778500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" name="Equation" r:id="rId11" imgW="4267080" imgH="469800" progId="Equation.3">
                  <p:embed/>
                </p:oleObj>
              </mc:Choice>
              <mc:Fallback>
                <p:oleObj name="Equation" r:id="rId11" imgW="4267080" imgH="46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778500"/>
                        <a:ext cx="426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20">
            <a:extLst>
              <a:ext uri="{FF2B5EF4-FFF2-40B4-BE49-F238E27FC236}">
                <a16:creationId xmlns:a16="http://schemas.microsoft.com/office/drawing/2014/main" id="{7074532D-992E-46DE-BFB6-2C70BFA9B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1562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对应有</a:t>
            </a:r>
          </a:p>
        </p:txBody>
      </p:sp>
      <p:sp>
        <p:nvSpPr>
          <p:cNvPr id="59414" name="Text Box 22">
            <a:extLst>
              <a:ext uri="{FF2B5EF4-FFF2-40B4-BE49-F238E27FC236}">
                <a16:creationId xmlns:a16="http://schemas.microsoft.com/office/drawing/2014/main" id="{C6ADE231-0EA1-40BD-9819-C470B4421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在极坐标系下</a:t>
            </a:r>
            <a:r>
              <a:rPr kumimoji="1" lang="en-US" altLang="zh-CN">
                <a:ea typeface="黑体" panose="02010609060101010101" pitchFamily="49" charset="-122"/>
              </a:rPr>
              <a:t>, </a:t>
            </a:r>
            <a:r>
              <a:rPr kumimoji="1" lang="zh-CN" altLang="en-US">
                <a:ea typeface="黑体" panose="02010609060101010101" pitchFamily="49" charset="-122"/>
              </a:rPr>
              <a:t>用同心圆 </a:t>
            </a:r>
            <a:r>
              <a:rPr kumimoji="1" lang="en-US" altLang="zh-CN" i="1">
                <a:solidFill>
                  <a:schemeClr val="tx2"/>
                </a:solidFill>
                <a:ea typeface="黑体" panose="02010609060101010101" pitchFamily="49" charset="-122"/>
              </a:rPr>
              <a:t>r </a:t>
            </a:r>
            <a:r>
              <a:rPr kumimoji="1" lang="en-US" altLang="zh-CN">
                <a:solidFill>
                  <a:schemeClr val="tx2"/>
                </a:solidFill>
                <a:ea typeface="黑体" panose="02010609060101010101" pitchFamily="49" charset="-122"/>
              </a:rPr>
              <a:t>=</a:t>
            </a:r>
            <a:r>
              <a:rPr kumimoji="1"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常数</a:t>
            </a:r>
            <a:endParaRPr kumimoji="1" lang="zh-CN" altLang="en-US">
              <a:ea typeface="黑体" panose="02010609060101010101" pitchFamily="49" charset="-122"/>
            </a:endParaRPr>
          </a:p>
        </p:txBody>
      </p:sp>
      <p:sp>
        <p:nvSpPr>
          <p:cNvPr id="59415" name="Text Box 23">
            <a:extLst>
              <a:ext uri="{FF2B5EF4-FFF2-40B4-BE49-F238E27FC236}">
                <a16:creationId xmlns:a16="http://schemas.microsoft.com/office/drawing/2014/main" id="{DAD6E6AD-E4E5-4CC4-9BE1-B8E9C2C84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667001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则除包含边界点的小区域外</a:t>
            </a:r>
            <a:r>
              <a:rPr kumimoji="1" lang="en-US" altLang="zh-CN">
                <a:ea typeface="黑体" panose="02010609060101010101" pitchFamily="49" charset="-122"/>
              </a:rPr>
              <a:t>,</a:t>
            </a:r>
            <a:r>
              <a:rPr kumimoji="1" lang="zh-CN" altLang="en-US">
                <a:ea typeface="黑体" panose="02010609060101010101" pitchFamily="49" charset="-122"/>
              </a:rPr>
              <a:t>小区域的面积</a:t>
            </a:r>
          </a:p>
        </p:txBody>
      </p:sp>
      <p:graphicFrame>
        <p:nvGraphicFramePr>
          <p:cNvPr id="59416" name="Object 24">
            <a:extLst>
              <a:ext uri="{FF2B5EF4-FFF2-40B4-BE49-F238E27FC236}">
                <a16:creationId xmlns:a16="http://schemas.microsoft.com/office/drawing/2014/main" id="{49BAEC1C-065C-4473-BED4-A37406AD4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327660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" name="Equation" r:id="rId13" imgW="685800" imgH="444240" progId="Equation.3">
                  <p:embed/>
                </p:oleObj>
              </mc:Choice>
              <mc:Fallback>
                <p:oleObj name="Equation" r:id="rId13" imgW="68580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27660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7" name="Object 25">
            <a:extLst>
              <a:ext uri="{FF2B5EF4-FFF2-40B4-BE49-F238E27FC236}">
                <a16:creationId xmlns:a16="http://schemas.microsoft.com/office/drawing/2014/main" id="{B5F2DB01-92D6-4B63-987C-D3CC621C9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38862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" name="Equation" r:id="rId15" imgW="4114800" imgH="533160" progId="Equation.3">
                  <p:embed/>
                </p:oleObj>
              </mc:Choice>
              <mc:Fallback>
                <p:oleObj name="Equation" r:id="rId15" imgW="4114800" imgH="533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8862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8" name="Object 26">
            <a:extLst>
              <a:ext uri="{FF2B5EF4-FFF2-40B4-BE49-F238E27FC236}">
                <a16:creationId xmlns:a16="http://schemas.microsoft.com/office/drawing/2014/main" id="{6E193861-DAF9-46A0-914E-C1337A4D2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8450" y="2133600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9" name="Equation" r:id="rId17" imgW="3022560" imgH="444240" progId="Equation.3">
                  <p:embed/>
                </p:oleObj>
              </mc:Choice>
              <mc:Fallback>
                <p:oleObj name="Equation" r:id="rId17" imgW="3022560" imgH="444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133600"/>
                        <a:ext cx="302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Text Box 27">
            <a:extLst>
              <a:ext uri="{FF2B5EF4-FFF2-40B4-BE49-F238E27FC236}">
                <a16:creationId xmlns:a16="http://schemas.microsoft.com/office/drawing/2014/main" id="{A0DF4151-AFE7-4693-9891-846228209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1419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在</a:t>
            </a:r>
          </a:p>
        </p:txBody>
      </p:sp>
      <p:graphicFrame>
        <p:nvGraphicFramePr>
          <p:cNvPr id="59420" name="Object 28">
            <a:extLst>
              <a:ext uri="{FF2B5EF4-FFF2-40B4-BE49-F238E27FC236}">
                <a16:creationId xmlns:a16="http://schemas.microsoft.com/office/drawing/2014/main" id="{D766E3A1-B4DD-42B3-8930-AF6E571BA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6" y="5141914"/>
          <a:ext cx="7588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0" name="公式" r:id="rId19" imgW="304560" imgH="228600" progId="Equation.3">
                  <p:embed/>
                </p:oleObj>
              </mc:Choice>
              <mc:Fallback>
                <p:oleObj name="公式" r:id="rId19" imgW="30456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5141914"/>
                        <a:ext cx="7588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1" name="Object 29">
            <a:extLst>
              <a:ext uri="{FF2B5EF4-FFF2-40B4-BE49-F238E27FC236}">
                <a16:creationId xmlns:a16="http://schemas.microsoft.com/office/drawing/2014/main" id="{F2534E86-84BC-49C6-B93F-E8CA4125E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205413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1" name="Equation" r:id="rId21" imgW="1168200" imgH="469800" progId="Equation.3">
                  <p:embed/>
                </p:oleObj>
              </mc:Choice>
              <mc:Fallback>
                <p:oleObj name="Equation" r:id="rId21" imgW="1168200" imgH="469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05413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2" name="Object 30">
            <a:extLst>
              <a:ext uri="{FF2B5EF4-FFF2-40B4-BE49-F238E27FC236}">
                <a16:creationId xmlns:a16="http://schemas.microsoft.com/office/drawing/2014/main" id="{B2D6B608-FE07-4B0B-9F7E-8F90261A8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1230314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2" name="公式" r:id="rId23" imgW="431640" imgH="228600" progId="Equation.3">
                  <p:embed/>
                </p:oleObj>
              </mc:Choice>
              <mc:Fallback>
                <p:oleObj name="公式" r:id="rId23" imgW="43164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1230314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3" name="Object 31">
            <a:extLst>
              <a:ext uri="{FF2B5EF4-FFF2-40B4-BE49-F238E27FC236}">
                <a16:creationId xmlns:a16="http://schemas.microsoft.com/office/drawing/2014/main" id="{67E8DF30-069C-408D-9210-F372490BA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6513" y="750888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3" name="公式" r:id="rId25" imgW="825480" imgH="228600" progId="Equation.3">
                  <p:embed/>
                </p:oleObj>
              </mc:Choice>
              <mc:Fallback>
                <p:oleObj name="公式" r:id="rId25" imgW="82548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513" y="750888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4" name="Object 32">
            <a:extLst>
              <a:ext uri="{FF2B5EF4-FFF2-40B4-BE49-F238E27FC236}">
                <a16:creationId xmlns:a16="http://schemas.microsoft.com/office/drawing/2014/main" id="{05B8A99C-A92B-4987-B906-4D61B9AB9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5400" y="20574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4" name="公式" r:id="rId27" imgW="380880" imgH="228600" progId="Equation.3">
                  <p:embed/>
                </p:oleObj>
              </mc:Choice>
              <mc:Fallback>
                <p:oleObj name="公式" r:id="rId27" imgW="38088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0574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25" name="Group 33">
            <a:extLst>
              <a:ext uri="{FF2B5EF4-FFF2-40B4-BE49-F238E27FC236}">
                <a16:creationId xmlns:a16="http://schemas.microsoft.com/office/drawing/2014/main" id="{E33B70DC-787B-4839-9FF8-884B754348C1}"/>
              </a:ext>
            </a:extLst>
          </p:cNvPr>
          <p:cNvGrpSpPr>
            <a:grpSpLocks/>
          </p:cNvGrpSpPr>
          <p:nvPr/>
        </p:nvGrpSpPr>
        <p:grpSpPr bwMode="auto">
          <a:xfrm>
            <a:off x="8763000" y="1601788"/>
            <a:ext cx="1524000" cy="608012"/>
            <a:chOff x="4560" y="1009"/>
            <a:chExt cx="960" cy="383"/>
          </a:xfrm>
        </p:grpSpPr>
        <p:graphicFrame>
          <p:nvGraphicFramePr>
            <p:cNvPr id="59426" name="Object 34">
              <a:extLst>
                <a:ext uri="{FF2B5EF4-FFF2-40B4-BE49-F238E27FC236}">
                  <a16:creationId xmlns:a16="http://schemas.microsoft.com/office/drawing/2014/main" id="{3B8F5EF0-AC4E-4AA8-A7B0-3B0467D0F6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059"/>
            <a:ext cx="4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55" name="公式" r:id="rId29" imgW="304560" imgH="228600" progId="Equation.3">
                    <p:embed/>
                  </p:oleObj>
                </mc:Choice>
                <mc:Fallback>
                  <p:oleObj name="公式" r:id="rId29" imgW="30456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059"/>
                          <a:ext cx="43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7" name="Line 35">
              <a:extLst>
                <a:ext uri="{FF2B5EF4-FFF2-40B4-BE49-F238E27FC236}">
                  <a16:creationId xmlns:a16="http://schemas.microsoft.com/office/drawing/2014/main" id="{D2429DCD-61C2-4950-AFC7-E66AC52E2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009"/>
              <a:ext cx="528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428" name="Object 36">
            <a:extLst>
              <a:ext uri="{FF2B5EF4-FFF2-40B4-BE49-F238E27FC236}">
                <a16:creationId xmlns:a16="http://schemas.microsoft.com/office/drawing/2014/main" id="{32B89005-1AE9-4236-8330-FA7B6F705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00400"/>
          <a:ext cx="175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6" name="Equation" r:id="rId31" imgW="1752480" imgH="596880" progId="Equation.3">
                  <p:embed/>
                </p:oleObj>
              </mc:Choice>
              <mc:Fallback>
                <p:oleObj name="Equation" r:id="rId31" imgW="1752480" imgH="596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00400"/>
                        <a:ext cx="1752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Text Box 37">
            <a:extLst>
              <a:ext uri="{FF2B5EF4-FFF2-40B4-BE49-F238E27FC236}">
                <a16:creationId xmlns:a16="http://schemas.microsoft.com/office/drawing/2014/main" id="{0079B6B1-957B-4866-B3C4-BEEFD0B9C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1419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内取点</a:t>
            </a:r>
          </a:p>
        </p:txBody>
      </p:sp>
      <p:graphicFrame>
        <p:nvGraphicFramePr>
          <p:cNvPr id="59430" name="Object 38">
            <a:extLst>
              <a:ext uri="{FF2B5EF4-FFF2-40B4-BE49-F238E27FC236}">
                <a16:creationId xmlns:a16="http://schemas.microsoft.com/office/drawing/2014/main" id="{A9E1C206-A388-4351-93D3-B70907060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32131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7" name="Equation" r:id="rId33" imgW="2920680" imgH="583920" progId="Equation.3">
                  <p:embed/>
                </p:oleObj>
              </mc:Choice>
              <mc:Fallback>
                <p:oleObj name="Equation" r:id="rId33" imgW="2920680" imgH="5839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2131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1" name="Text Box 39">
            <a:extLst>
              <a:ext uri="{FF2B5EF4-FFF2-40B4-BE49-F238E27FC236}">
                <a16:creationId xmlns:a16="http://schemas.microsoft.com/office/drawing/2014/main" id="{72290D25-99BE-4A5C-B160-4610AE6C7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611314"/>
            <a:ext cx="52578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及射线 </a:t>
            </a:r>
            <a:r>
              <a:rPr kumimoji="1" lang="zh-CN" altLang="en-US" i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>
                <a:ea typeface="黑体" panose="02010609060101010101" pitchFamily="49" charset="-122"/>
              </a:rPr>
              <a:t> </a:t>
            </a:r>
            <a:r>
              <a:rPr kumimoji="1" lang="en-US" altLang="zh-CN">
                <a:solidFill>
                  <a:schemeClr val="tx2"/>
                </a:solidFill>
                <a:ea typeface="黑体" panose="02010609060101010101" pitchFamily="49" charset="-122"/>
              </a:rPr>
              <a:t>=</a:t>
            </a:r>
            <a:r>
              <a:rPr kumimoji="1"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常数</a:t>
            </a:r>
            <a:r>
              <a:rPr kumimoji="1" lang="en-US" altLang="zh-CN">
                <a:solidFill>
                  <a:schemeClr val="tx2"/>
                </a:solidFill>
                <a:ea typeface="黑体" panose="02010609060101010101" pitchFamily="49" charset="-122"/>
              </a:rPr>
              <a:t>, </a:t>
            </a:r>
            <a:r>
              <a:rPr kumimoji="1" lang="zh-CN" altLang="en-US">
                <a:ea typeface="黑体" panose="02010609060101010101" pitchFamily="49" charset="-122"/>
              </a:rPr>
              <a:t>分划区域</a:t>
            </a:r>
            <a:r>
              <a:rPr kumimoji="1" lang="en-US" altLang="zh-CN" i="1">
                <a:ea typeface="黑体" panose="02010609060101010101" pitchFamily="49" charset="-122"/>
              </a:rPr>
              <a:t>D </a:t>
            </a:r>
            <a:r>
              <a:rPr kumimoji="1" lang="zh-CN" altLang="en-US">
                <a:ea typeface="黑体" panose="02010609060101010101" pitchFamily="49" charset="-122"/>
              </a:rPr>
              <a:t>为</a:t>
            </a:r>
            <a:endParaRPr kumimoji="1" lang="zh-CN" altLang="en-US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pSp>
        <p:nvGrpSpPr>
          <p:cNvPr id="59432" name="Group 40">
            <a:extLst>
              <a:ext uri="{FF2B5EF4-FFF2-40B4-BE49-F238E27FC236}">
                <a16:creationId xmlns:a16="http://schemas.microsoft.com/office/drawing/2014/main" id="{72D4B7E0-0B7F-46D9-8DB6-217C31ACEF93}"/>
              </a:ext>
            </a:extLst>
          </p:cNvPr>
          <p:cNvGrpSpPr>
            <a:grpSpLocks/>
          </p:cNvGrpSpPr>
          <p:nvPr/>
        </p:nvGrpSpPr>
        <p:grpSpPr bwMode="auto">
          <a:xfrm>
            <a:off x="7424738" y="1136650"/>
            <a:ext cx="1966912" cy="1366838"/>
            <a:chOff x="3717" y="716"/>
            <a:chExt cx="1239" cy="861"/>
          </a:xfrm>
        </p:grpSpPr>
        <p:sp>
          <p:nvSpPr>
            <p:cNvPr id="59433" name="Line 41">
              <a:extLst>
                <a:ext uri="{FF2B5EF4-FFF2-40B4-BE49-F238E27FC236}">
                  <a16:creationId xmlns:a16="http://schemas.microsoft.com/office/drawing/2014/main" id="{C1BE4617-C392-4B54-88CB-1CAA5B243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296"/>
              <a:ext cx="864" cy="2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4" name="Line 42">
              <a:extLst>
                <a:ext uri="{FF2B5EF4-FFF2-40B4-BE49-F238E27FC236}">
                  <a16:creationId xmlns:a16="http://schemas.microsoft.com/office/drawing/2014/main" id="{59C8CD43-07D4-418C-885E-FBE28467B6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00000" flipV="1">
              <a:off x="3903" y="1200"/>
              <a:ext cx="995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5" name="Line 43">
              <a:extLst>
                <a:ext uri="{FF2B5EF4-FFF2-40B4-BE49-F238E27FC236}">
                  <a16:creationId xmlns:a16="http://schemas.microsoft.com/office/drawing/2014/main" id="{862764E5-99AE-4F5B-86D8-A63D9670FF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400000" flipV="1">
              <a:off x="3859" y="1071"/>
              <a:ext cx="1097" cy="329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6" name="Line 44">
              <a:extLst>
                <a:ext uri="{FF2B5EF4-FFF2-40B4-BE49-F238E27FC236}">
                  <a16:creationId xmlns:a16="http://schemas.microsoft.com/office/drawing/2014/main" id="{0A65F9D5-5027-4F94-AED2-C288B81A2D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0000" flipV="1">
              <a:off x="3787" y="963"/>
              <a:ext cx="1150" cy="3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7" name="Line 45">
              <a:extLst>
                <a:ext uri="{FF2B5EF4-FFF2-40B4-BE49-F238E27FC236}">
                  <a16:creationId xmlns:a16="http://schemas.microsoft.com/office/drawing/2014/main" id="{D4490468-21D1-434E-8239-0D767817B6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200000" flipV="1">
              <a:off x="3717" y="982"/>
              <a:ext cx="1056" cy="2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8" name="Line 46">
              <a:extLst>
                <a:ext uri="{FF2B5EF4-FFF2-40B4-BE49-F238E27FC236}">
                  <a16:creationId xmlns:a16="http://schemas.microsoft.com/office/drawing/2014/main" id="{D45ABE18-8611-4A60-AB77-0E981958FF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00000" flipV="1">
              <a:off x="3678" y="1003"/>
              <a:ext cx="859" cy="2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439" name="Group 47">
            <a:extLst>
              <a:ext uri="{FF2B5EF4-FFF2-40B4-BE49-F238E27FC236}">
                <a16:creationId xmlns:a16="http://schemas.microsoft.com/office/drawing/2014/main" id="{131C781B-7C74-4365-BF8C-92E2DF67B895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3765550"/>
            <a:ext cx="2173288" cy="1568450"/>
            <a:chOff x="3936" y="2851"/>
            <a:chExt cx="1369" cy="988"/>
          </a:xfrm>
        </p:grpSpPr>
        <p:grpSp>
          <p:nvGrpSpPr>
            <p:cNvPr id="59440" name="Group 48">
              <a:extLst>
                <a:ext uri="{FF2B5EF4-FFF2-40B4-BE49-F238E27FC236}">
                  <a16:creationId xmlns:a16="http://schemas.microsoft.com/office/drawing/2014/main" id="{A29571F4-9A58-4485-A34B-13D9952087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51"/>
              <a:ext cx="960" cy="988"/>
              <a:chOff x="4224" y="2851"/>
              <a:chExt cx="960" cy="988"/>
            </a:xfrm>
          </p:grpSpPr>
          <p:sp>
            <p:nvSpPr>
              <p:cNvPr id="59441" name="Arc 49">
                <a:extLst>
                  <a:ext uri="{FF2B5EF4-FFF2-40B4-BE49-F238E27FC236}">
                    <a16:creationId xmlns:a16="http://schemas.microsoft.com/office/drawing/2014/main" id="{CFE6D039-6D16-43F5-A4F1-F2CEF625C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2" y="2857"/>
                <a:ext cx="912" cy="938"/>
              </a:xfrm>
              <a:custGeom>
                <a:avLst/>
                <a:gdLst>
                  <a:gd name="G0" fmla="+- 0 0 0"/>
                  <a:gd name="G1" fmla="+- 18346 0 0"/>
                  <a:gd name="G2" fmla="+- 21600 0 0"/>
                  <a:gd name="T0" fmla="*/ 11400 w 18996"/>
                  <a:gd name="T1" fmla="*/ 0 h 18346"/>
                  <a:gd name="T2" fmla="*/ 18996 w 18996"/>
                  <a:gd name="T3" fmla="*/ 8065 h 18346"/>
                  <a:gd name="T4" fmla="*/ 0 w 18996"/>
                  <a:gd name="T5" fmla="*/ 18346 h 183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996" h="18346" fill="none" extrusionOk="0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</a:path>
                  <a:path w="18996" h="18346" stroke="0" extrusionOk="0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  <a:lnTo>
                      <a:pt x="0" y="18346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2" name="Arc 50">
                <a:extLst>
                  <a:ext uri="{FF2B5EF4-FFF2-40B4-BE49-F238E27FC236}">
                    <a16:creationId xmlns:a16="http://schemas.microsoft.com/office/drawing/2014/main" id="{7F3E7B21-55C1-43A2-AA38-F572257FD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3183"/>
                <a:ext cx="650" cy="656"/>
              </a:xfrm>
              <a:custGeom>
                <a:avLst/>
                <a:gdLst>
                  <a:gd name="G0" fmla="+- 0 0 0"/>
                  <a:gd name="G1" fmla="+- 17977 0 0"/>
                  <a:gd name="G2" fmla="+- 21600 0 0"/>
                  <a:gd name="T0" fmla="*/ 11974 w 18468"/>
                  <a:gd name="T1" fmla="*/ 0 h 17977"/>
                  <a:gd name="T2" fmla="*/ 18468 w 18468"/>
                  <a:gd name="T3" fmla="*/ 6775 h 17977"/>
                  <a:gd name="T4" fmla="*/ 0 w 18468"/>
                  <a:gd name="T5" fmla="*/ 17977 h 179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468" h="17977" fill="none" extrusionOk="0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</a:path>
                  <a:path w="18468" h="17977" stroke="0" extrusionOk="0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  <a:lnTo>
                      <a:pt x="0" y="1797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3" name="Line 51">
                <a:extLst>
                  <a:ext uri="{FF2B5EF4-FFF2-40B4-BE49-F238E27FC236}">
                    <a16:creationId xmlns:a16="http://schemas.microsoft.com/office/drawing/2014/main" id="{3F65CABD-30AF-4DAA-8CDF-139857F7F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55" y="3424"/>
                <a:ext cx="635" cy="383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4" name="Line 52">
                <a:extLst>
                  <a:ext uri="{FF2B5EF4-FFF2-40B4-BE49-F238E27FC236}">
                    <a16:creationId xmlns:a16="http://schemas.microsoft.com/office/drawing/2014/main" id="{0363C1B4-5AC5-46C1-936F-3BA4381ED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2" y="3168"/>
                <a:ext cx="372" cy="6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5" name="Line 53">
                <a:extLst>
                  <a:ext uri="{FF2B5EF4-FFF2-40B4-BE49-F238E27FC236}">
                    <a16:creationId xmlns:a16="http://schemas.microsoft.com/office/drawing/2014/main" id="{42BBE61B-3EA8-4147-8EAA-FCD73313FC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42" y="2851"/>
                <a:ext cx="192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6" name="Line 54">
                <a:extLst>
                  <a:ext uri="{FF2B5EF4-FFF2-40B4-BE49-F238E27FC236}">
                    <a16:creationId xmlns:a16="http://schemas.microsoft.com/office/drawing/2014/main" id="{85BF18A4-3C28-41E6-AC6D-01412F3669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4" y="3263"/>
                <a:ext cx="340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9447" name="Object 55">
              <a:extLst>
                <a:ext uri="{FF2B5EF4-FFF2-40B4-BE49-F238E27FC236}">
                  <a16:creationId xmlns:a16="http://schemas.microsoft.com/office/drawing/2014/main" id="{0A9E3FD4-E94B-4489-8CCB-A9E78C99BF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552"/>
            <a:ext cx="1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58" name="Equation" r:id="rId35" imgW="291960" imgH="444240" progId="Equation.3">
                    <p:embed/>
                  </p:oleObj>
                </mc:Choice>
                <mc:Fallback>
                  <p:oleObj name="Equation" r:id="rId35" imgW="291960" imgH="44424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552"/>
                          <a:ext cx="1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8" name="Object 56">
              <a:extLst>
                <a:ext uri="{FF2B5EF4-FFF2-40B4-BE49-F238E27FC236}">
                  <a16:creationId xmlns:a16="http://schemas.microsoft.com/office/drawing/2014/main" id="{3FF55203-30E3-40F3-B6F0-A5F3546FB9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3312"/>
            <a:ext cx="31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59" name="Equation" r:id="rId37" imgW="520560" imgH="444240" progId="Equation.3">
                    <p:embed/>
                  </p:oleObj>
                </mc:Choice>
                <mc:Fallback>
                  <p:oleObj name="Equation" r:id="rId37" imgW="520560" imgH="44424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12"/>
                          <a:ext cx="313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9" name="Object 57">
              <a:extLst>
                <a:ext uri="{FF2B5EF4-FFF2-40B4-BE49-F238E27FC236}">
                  <a16:creationId xmlns:a16="http://schemas.microsoft.com/office/drawing/2014/main" id="{96AC5178-A8EA-4961-9257-6F7A297F9D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456"/>
            <a:ext cx="37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0" name="Equation" r:id="rId39" imgW="622080" imgH="444240" progId="Equation.3">
                    <p:embed/>
                  </p:oleObj>
                </mc:Choice>
                <mc:Fallback>
                  <p:oleObj name="Equation" r:id="rId39" imgW="622080" imgH="44424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456"/>
                          <a:ext cx="37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50" name="Arc 58">
              <a:extLst>
                <a:ext uri="{FF2B5EF4-FFF2-40B4-BE49-F238E27FC236}">
                  <a16:creationId xmlns:a16="http://schemas.microsoft.com/office/drawing/2014/main" id="{692E8BEE-2B03-47DE-96CA-FDCFFED695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7" y="3600"/>
              <a:ext cx="170" cy="122"/>
            </a:xfrm>
            <a:custGeom>
              <a:avLst/>
              <a:gdLst>
                <a:gd name="G0" fmla="+- 0 0 0"/>
                <a:gd name="G1" fmla="+- 15271 0 0"/>
                <a:gd name="G2" fmla="+- 21600 0 0"/>
                <a:gd name="T0" fmla="*/ 15276 w 21252"/>
                <a:gd name="T1" fmla="*/ 0 h 15271"/>
                <a:gd name="T2" fmla="*/ 21252 w 21252"/>
                <a:gd name="T3" fmla="*/ 11407 h 15271"/>
                <a:gd name="T4" fmla="*/ 0 w 21252"/>
                <a:gd name="T5" fmla="*/ 15271 h 15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52" h="15271" fill="none" extrusionOk="0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</a:path>
                <a:path w="21252" h="15271" stroke="0" extrusionOk="0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  <a:lnTo>
                    <a:pt x="0" y="15271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451" name="Object 59">
            <a:extLst>
              <a:ext uri="{FF2B5EF4-FFF2-40B4-BE49-F238E27FC236}">
                <a16:creationId xmlns:a16="http://schemas.microsoft.com/office/drawing/2014/main" id="{7C900A7D-AE92-419E-B636-93EE58582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394493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1" name="Equation" r:id="rId41" imgW="927000" imgH="444240" progId="Equation.3">
                  <p:embed/>
                </p:oleObj>
              </mc:Choice>
              <mc:Fallback>
                <p:oleObj name="Equation" r:id="rId41" imgW="927000" imgH="4442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94493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2" name="Freeform 60">
            <a:extLst>
              <a:ext uri="{FF2B5EF4-FFF2-40B4-BE49-F238E27FC236}">
                <a16:creationId xmlns:a16="http://schemas.microsoft.com/office/drawing/2014/main" id="{995ABA2F-699F-4B16-8242-64519F393C32}"/>
              </a:ext>
            </a:extLst>
          </p:cNvPr>
          <p:cNvSpPr>
            <a:spLocks/>
          </p:cNvSpPr>
          <p:nvPr/>
        </p:nvSpPr>
        <p:spPr bwMode="auto">
          <a:xfrm>
            <a:off x="8915400" y="4344988"/>
            <a:ext cx="685800" cy="254000"/>
          </a:xfrm>
          <a:custGeom>
            <a:avLst/>
            <a:gdLst>
              <a:gd name="T0" fmla="*/ 0 w 432"/>
              <a:gd name="T1" fmla="*/ 0 h 160"/>
              <a:gd name="T2" fmla="*/ 144 w 432"/>
              <a:gd name="T3" fmla="*/ 144 h 160"/>
              <a:gd name="T4" fmla="*/ 432 w 432"/>
              <a:gd name="T5" fmla="*/ 96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60">
                <a:moveTo>
                  <a:pt x="0" y="0"/>
                </a:moveTo>
                <a:cubicBezTo>
                  <a:pt x="36" y="64"/>
                  <a:pt x="72" y="128"/>
                  <a:pt x="144" y="144"/>
                </a:cubicBezTo>
                <a:cubicBezTo>
                  <a:pt x="216" y="160"/>
                  <a:pt x="324" y="128"/>
                  <a:pt x="432" y="9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61" name="Text Box 69">
            <a:hlinkClick r:id="rId43" action="ppaction://hlinksldjump"/>
            <a:extLst>
              <a:ext uri="{FF2B5EF4-FFF2-40B4-BE49-F238E27FC236}">
                <a16:creationId xmlns:a16="http://schemas.microsoft.com/office/drawing/2014/main" id="{2378053F-8DB1-467C-BD01-3BD03515B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81000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kumimoji="1" lang="en-US" altLang="zh-CN" sz="3600" b="1">
                <a:solidFill>
                  <a:srgbClr val="3333FF"/>
                </a:solidFill>
                <a:ea typeface="黑体" panose="02010609060101010101" pitchFamily="49" charset="-122"/>
              </a:rPr>
              <a:t> </a:t>
            </a:r>
            <a:r>
              <a:rPr kumimoji="1" lang="zh-CN" altLang="en-US" sz="3600" b="1">
                <a:solidFill>
                  <a:srgbClr val="3333FF"/>
                </a:solidFill>
                <a:ea typeface="黑体" panose="02010609060101010101" pitchFamily="49" charset="-122"/>
              </a:rPr>
              <a:t>二</a:t>
            </a:r>
            <a:r>
              <a:rPr kumimoji="1" lang="en-US" altLang="zh-CN" sz="3600" b="1">
                <a:solidFill>
                  <a:srgbClr val="3333FF"/>
                </a:solidFill>
                <a:ea typeface="黑体" panose="02010609060101010101" pitchFamily="49" charset="-122"/>
              </a:rPr>
              <a:t>.</a:t>
            </a:r>
            <a:r>
              <a:rPr kumimoji="1" lang="zh-CN" altLang="en-US" sz="3600" b="1">
                <a:solidFill>
                  <a:srgbClr val="3333FF"/>
                </a:solidFill>
                <a:ea typeface="黑体" panose="02010609060101010101" pitchFamily="49" charset="-122"/>
              </a:rPr>
              <a:t>极坐标系下二重积分的计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2" grpId="0" autoUpdateAnimBg="0"/>
      <p:bldP spid="59414" grpId="0" build="p" autoUpdateAnimBg="0"/>
      <p:bldP spid="59415" grpId="0" autoUpdateAnimBg="0"/>
      <p:bldP spid="59419" grpId="0" autoUpdateAnimBg="0"/>
      <p:bldP spid="59429" grpId="0" autoUpdateAnimBg="0"/>
      <p:bldP spid="5943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5DD57645-5B54-4E73-A9AE-48F2F90A5A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0AB8D-5C9F-4530-BF36-D2F36C80211A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7384369E-4889-4FCC-A450-9D48ECB3E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4" y="1600200"/>
          <a:ext cx="59896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Equation" r:id="rId3" imgW="5994360" imgH="1066680" progId="Equation.3">
                  <p:embed/>
                </p:oleObj>
              </mc:Choice>
              <mc:Fallback>
                <p:oleObj name="Equation" r:id="rId3" imgW="5994360" imgH="1066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4" y="1600200"/>
                        <a:ext cx="59896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DD7BC21F-80AE-46B8-A6B1-498AB5DE0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7200"/>
          <a:ext cx="318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5" imgW="3187440" imgH="1066680" progId="Equation.3">
                  <p:embed/>
                </p:oleObj>
              </mc:Choice>
              <mc:Fallback>
                <p:oleObj name="Equation" r:id="rId5" imgW="3187440" imgH="1066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"/>
                        <a:ext cx="3187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565E7A0B-8804-43E7-98FE-D3613290C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2895600"/>
          <a:ext cx="215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7" imgW="2158920" imgH="723600" progId="Equation.3">
                  <p:embed/>
                </p:oleObj>
              </mc:Choice>
              <mc:Fallback>
                <p:oleObj name="Equation" r:id="rId7" imgW="215892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895600"/>
                        <a:ext cx="215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1008C974-548F-4734-8234-A43B97A8F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9650" y="3054350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9" imgW="1130040" imgH="330120" progId="Equation.3">
                  <p:embed/>
                </p:oleObj>
              </mc:Choice>
              <mc:Fallback>
                <p:oleObj name="Equation" r:id="rId9" imgW="113004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3054350"/>
                        <a:ext cx="113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>
            <a:extLst>
              <a:ext uri="{FF2B5EF4-FFF2-40B4-BE49-F238E27FC236}">
                <a16:creationId xmlns:a16="http://schemas.microsoft.com/office/drawing/2014/main" id="{E1BD9BE9-EA0A-40EC-AAAF-FA7D26701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9718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即</a:t>
            </a:r>
          </a:p>
        </p:txBody>
      </p:sp>
      <p:graphicFrame>
        <p:nvGraphicFramePr>
          <p:cNvPr id="60423" name="Object 7">
            <a:extLst>
              <a:ext uri="{FF2B5EF4-FFF2-40B4-BE49-F238E27FC236}">
                <a16:creationId xmlns:a16="http://schemas.microsoft.com/office/drawing/2014/main" id="{811A1CDE-A8CA-4A8F-A43D-48214B76B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933700"/>
          <a:ext cx="3365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2" name="Equation" r:id="rId11" imgW="3365280" imgH="723600" progId="Equation.3">
                  <p:embed/>
                </p:oleObj>
              </mc:Choice>
              <mc:Fallback>
                <p:oleObj name="Equation" r:id="rId11" imgW="3365280" imgH="72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33700"/>
                        <a:ext cx="3365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4" name="Group 8">
            <a:extLst>
              <a:ext uri="{FF2B5EF4-FFF2-40B4-BE49-F238E27FC236}">
                <a16:creationId xmlns:a16="http://schemas.microsoft.com/office/drawing/2014/main" id="{B924FCD3-A440-4298-81ED-09005308266C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3733800"/>
            <a:ext cx="2286000" cy="1905000"/>
            <a:chOff x="3888" y="2352"/>
            <a:chExt cx="1440" cy="1200"/>
          </a:xfrm>
        </p:grpSpPr>
        <p:sp>
          <p:nvSpPr>
            <p:cNvPr id="60425" name="Rectangle 9">
              <a:extLst>
                <a:ext uri="{FF2B5EF4-FFF2-40B4-BE49-F238E27FC236}">
                  <a16:creationId xmlns:a16="http://schemas.microsoft.com/office/drawing/2014/main" id="{0D75B219-63A5-4876-9FE4-0F025913B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52"/>
              <a:ext cx="1440" cy="1200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426" name="Group 10">
              <a:extLst>
                <a:ext uri="{FF2B5EF4-FFF2-40B4-BE49-F238E27FC236}">
                  <a16:creationId xmlns:a16="http://schemas.microsoft.com/office/drawing/2014/main" id="{BAB3319C-F327-4493-A2CE-44A068D8CB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419"/>
              <a:ext cx="1172" cy="989"/>
              <a:chOff x="4032" y="2851"/>
              <a:chExt cx="1172" cy="989"/>
            </a:xfrm>
          </p:grpSpPr>
          <p:graphicFrame>
            <p:nvGraphicFramePr>
              <p:cNvPr id="60427" name="Object 11">
                <a:extLst>
                  <a:ext uri="{FF2B5EF4-FFF2-40B4-BE49-F238E27FC236}">
                    <a16:creationId xmlns:a16="http://schemas.microsoft.com/office/drawing/2014/main" id="{04773510-D075-4662-AA84-51ABFE5F0A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3536"/>
              <a:ext cx="29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43" name="Equation" r:id="rId13" imgW="469800" imgH="330120" progId="Equation.3">
                      <p:embed/>
                    </p:oleObj>
                  </mc:Choice>
                  <mc:Fallback>
                    <p:oleObj name="Equation" r:id="rId13" imgW="469800" imgH="33012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536"/>
                            <a:ext cx="29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8" name="Object 12">
                <a:extLst>
                  <a:ext uri="{FF2B5EF4-FFF2-40B4-BE49-F238E27FC236}">
                    <a16:creationId xmlns:a16="http://schemas.microsoft.com/office/drawing/2014/main" id="{68656FA5-A8E0-4393-95EB-09C78E9C2C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64" y="3640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44" name="Equation" r:id="rId15" imgW="215640" imgH="317160" progId="Equation.3">
                      <p:embed/>
                    </p:oleObj>
                  </mc:Choice>
                  <mc:Fallback>
                    <p:oleObj name="Equation" r:id="rId15" imgW="215640" imgH="31716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3640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9" name="Object 13">
                <a:extLst>
                  <a:ext uri="{FF2B5EF4-FFF2-40B4-BE49-F238E27FC236}">
                    <a16:creationId xmlns:a16="http://schemas.microsoft.com/office/drawing/2014/main" id="{1E1C3BFF-C997-475C-B0BB-A09537C7A6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4" y="3369"/>
              <a:ext cx="28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45" name="Equation" r:id="rId17" imgW="444240" imgH="406080" progId="Equation.3">
                      <p:embed/>
                    </p:oleObj>
                  </mc:Choice>
                  <mc:Fallback>
                    <p:oleObj name="Equation" r:id="rId17" imgW="444240" imgH="4060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4" y="3369"/>
                            <a:ext cx="28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0430" name="Group 14">
                <a:extLst>
                  <a:ext uri="{FF2B5EF4-FFF2-40B4-BE49-F238E27FC236}">
                    <a16:creationId xmlns:a16="http://schemas.microsoft.com/office/drawing/2014/main" id="{8E3E16D5-A9D1-4456-AE90-BE6B7888DA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2851"/>
                <a:ext cx="960" cy="988"/>
                <a:chOff x="4224" y="2851"/>
                <a:chExt cx="960" cy="988"/>
              </a:xfrm>
            </p:grpSpPr>
            <p:sp>
              <p:nvSpPr>
                <p:cNvPr id="60431" name="Arc 15">
                  <a:extLst>
                    <a:ext uri="{FF2B5EF4-FFF2-40B4-BE49-F238E27FC236}">
                      <a16:creationId xmlns:a16="http://schemas.microsoft.com/office/drawing/2014/main" id="{2F2ED70B-C800-4721-B09B-5694696447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2" y="2857"/>
                  <a:ext cx="912" cy="938"/>
                </a:xfrm>
                <a:custGeom>
                  <a:avLst/>
                  <a:gdLst>
                    <a:gd name="G0" fmla="+- 0 0 0"/>
                    <a:gd name="G1" fmla="+- 18346 0 0"/>
                    <a:gd name="G2" fmla="+- 21600 0 0"/>
                    <a:gd name="T0" fmla="*/ 11400 w 18996"/>
                    <a:gd name="T1" fmla="*/ 0 h 18346"/>
                    <a:gd name="T2" fmla="*/ 18996 w 18996"/>
                    <a:gd name="T3" fmla="*/ 8065 h 18346"/>
                    <a:gd name="T4" fmla="*/ 0 w 18996"/>
                    <a:gd name="T5" fmla="*/ 18346 h 183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996" h="18346" fill="none" extrusionOk="0">
                      <a:moveTo>
                        <a:pt x="11400" y="-1"/>
                      </a:moveTo>
                      <a:cubicBezTo>
                        <a:pt x="14590" y="1981"/>
                        <a:pt x="17208" y="4761"/>
                        <a:pt x="18996" y="8064"/>
                      </a:cubicBezTo>
                    </a:path>
                    <a:path w="18996" h="18346" stroke="0" extrusionOk="0">
                      <a:moveTo>
                        <a:pt x="11400" y="-1"/>
                      </a:moveTo>
                      <a:cubicBezTo>
                        <a:pt x="14590" y="1981"/>
                        <a:pt x="17208" y="4761"/>
                        <a:pt x="18996" y="8064"/>
                      </a:cubicBezTo>
                      <a:lnTo>
                        <a:pt x="0" y="18346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32" name="Arc 16">
                  <a:extLst>
                    <a:ext uri="{FF2B5EF4-FFF2-40B4-BE49-F238E27FC236}">
                      <a16:creationId xmlns:a16="http://schemas.microsoft.com/office/drawing/2014/main" id="{95B3D569-A5AE-44E6-B203-7E529857D9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3183"/>
                  <a:ext cx="650" cy="656"/>
                </a:xfrm>
                <a:custGeom>
                  <a:avLst/>
                  <a:gdLst>
                    <a:gd name="G0" fmla="+- 0 0 0"/>
                    <a:gd name="G1" fmla="+- 17977 0 0"/>
                    <a:gd name="G2" fmla="+- 21600 0 0"/>
                    <a:gd name="T0" fmla="*/ 11974 w 18468"/>
                    <a:gd name="T1" fmla="*/ 0 h 17977"/>
                    <a:gd name="T2" fmla="*/ 18468 w 18468"/>
                    <a:gd name="T3" fmla="*/ 6775 h 17977"/>
                    <a:gd name="T4" fmla="*/ 0 w 18468"/>
                    <a:gd name="T5" fmla="*/ 17977 h 179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468" h="17977" fill="none" extrusionOk="0">
                      <a:moveTo>
                        <a:pt x="11974" y="-1"/>
                      </a:moveTo>
                      <a:cubicBezTo>
                        <a:pt x="14609" y="1754"/>
                        <a:pt x="16826" y="4067"/>
                        <a:pt x="18468" y="6774"/>
                      </a:cubicBezTo>
                    </a:path>
                    <a:path w="18468" h="17977" stroke="0" extrusionOk="0">
                      <a:moveTo>
                        <a:pt x="11974" y="-1"/>
                      </a:moveTo>
                      <a:cubicBezTo>
                        <a:pt x="14609" y="1754"/>
                        <a:pt x="16826" y="4067"/>
                        <a:pt x="18468" y="6774"/>
                      </a:cubicBezTo>
                      <a:lnTo>
                        <a:pt x="0" y="17977"/>
                      </a:lnTo>
                      <a:close/>
                    </a:path>
                  </a:pathLst>
                </a:custGeom>
                <a:solidFill>
                  <a:srgbClr val="0033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33" name="Line 17">
                  <a:extLst>
                    <a:ext uri="{FF2B5EF4-FFF2-40B4-BE49-F238E27FC236}">
                      <a16:creationId xmlns:a16="http://schemas.microsoft.com/office/drawing/2014/main" id="{11EC2209-A7C4-4371-AA48-FA13A995E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3168"/>
                  <a:ext cx="372" cy="62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34" name="Line 18">
                  <a:extLst>
                    <a:ext uri="{FF2B5EF4-FFF2-40B4-BE49-F238E27FC236}">
                      <a16:creationId xmlns:a16="http://schemas.microsoft.com/office/drawing/2014/main" id="{781BA0D7-9CB9-4A70-A088-790DD8950D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5" y="3424"/>
                  <a:ext cx="635" cy="383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35" name="Line 19">
                  <a:extLst>
                    <a:ext uri="{FF2B5EF4-FFF2-40B4-BE49-F238E27FC236}">
                      <a16:creationId xmlns:a16="http://schemas.microsoft.com/office/drawing/2014/main" id="{4D8662C2-426F-4C04-A25D-1FC5600CB0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2" y="2851"/>
                  <a:ext cx="192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36" name="Line 20">
                  <a:extLst>
                    <a:ext uri="{FF2B5EF4-FFF2-40B4-BE49-F238E27FC236}">
                      <a16:creationId xmlns:a16="http://schemas.microsoft.com/office/drawing/2014/main" id="{0CEE1904-CA65-4061-93E3-360E08172A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4" y="3263"/>
                  <a:ext cx="340" cy="19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0437" name="Object 21">
                <a:extLst>
                  <a:ext uri="{FF2B5EF4-FFF2-40B4-BE49-F238E27FC236}">
                    <a16:creationId xmlns:a16="http://schemas.microsoft.com/office/drawing/2014/main" id="{CD39E9E5-695D-4807-AF67-41985F2C00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2" y="2976"/>
              <a:ext cx="40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46" name="Equation" r:id="rId19" imgW="647640" imgH="406080" progId="Equation.3">
                      <p:embed/>
                    </p:oleObj>
                  </mc:Choice>
                  <mc:Fallback>
                    <p:oleObj name="Equation" r:id="rId19" imgW="647640" imgH="4060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2" y="2976"/>
                            <a:ext cx="40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38" name="Freeform 22">
                <a:extLst>
                  <a:ext uri="{FF2B5EF4-FFF2-40B4-BE49-F238E27FC236}">
                    <a16:creationId xmlns:a16="http://schemas.microsoft.com/office/drawing/2014/main" id="{2112A0BC-4FB0-4418-B476-AC0D6AE96A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3199"/>
                <a:ext cx="432" cy="160"/>
              </a:xfrm>
              <a:custGeom>
                <a:avLst/>
                <a:gdLst>
                  <a:gd name="T0" fmla="*/ 0 w 432"/>
                  <a:gd name="T1" fmla="*/ 0 h 160"/>
                  <a:gd name="T2" fmla="*/ 144 w 432"/>
                  <a:gd name="T3" fmla="*/ 144 h 160"/>
                  <a:gd name="T4" fmla="*/ 432 w 432"/>
                  <a:gd name="T5" fmla="*/ 9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" h="160">
                    <a:moveTo>
                      <a:pt x="0" y="0"/>
                    </a:moveTo>
                    <a:cubicBezTo>
                      <a:pt x="36" y="64"/>
                      <a:pt x="72" y="128"/>
                      <a:pt x="144" y="144"/>
                    </a:cubicBezTo>
                    <a:cubicBezTo>
                      <a:pt x="216" y="160"/>
                      <a:pt x="324" y="128"/>
                      <a:pt x="432" y="96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0439" name="Object 23">
              <a:extLst>
                <a:ext uri="{FF2B5EF4-FFF2-40B4-BE49-F238E27FC236}">
                  <a16:creationId xmlns:a16="http://schemas.microsoft.com/office/drawing/2014/main" id="{4B2C92C1-A83F-4094-B92A-64AD4D9D8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0" y="2640"/>
            <a:ext cx="3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7" name="Equation" r:id="rId21" imgW="520560" imgH="330120" progId="Equation.3">
                    <p:embed/>
                  </p:oleObj>
                </mc:Choice>
                <mc:Fallback>
                  <p:oleObj name="Equation" r:id="rId21" imgW="520560" imgH="3301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2640"/>
                          <a:ext cx="3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0" name="Arc 24">
              <a:extLst>
                <a:ext uri="{FF2B5EF4-FFF2-40B4-BE49-F238E27FC236}">
                  <a16:creationId xmlns:a16="http://schemas.microsoft.com/office/drawing/2014/main" id="{7B188B3A-A5E1-4D81-B27C-CB8391942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3168"/>
              <a:ext cx="147" cy="152"/>
            </a:xfrm>
            <a:custGeom>
              <a:avLst/>
              <a:gdLst>
                <a:gd name="G0" fmla="+- 0 0 0"/>
                <a:gd name="G1" fmla="+- 19042 0 0"/>
                <a:gd name="G2" fmla="+- 21600 0 0"/>
                <a:gd name="T0" fmla="*/ 10197 w 18576"/>
                <a:gd name="T1" fmla="*/ 0 h 19042"/>
                <a:gd name="T2" fmla="*/ 18576 w 18576"/>
                <a:gd name="T3" fmla="*/ 8019 h 19042"/>
                <a:gd name="T4" fmla="*/ 0 w 18576"/>
                <a:gd name="T5" fmla="*/ 19042 h 190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576" h="19042" fill="none" extrusionOk="0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</a:path>
                <a:path w="18576" h="19042" stroke="0" extrusionOk="0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  <a:lnTo>
                    <a:pt x="0" y="19042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>
            <a:extLst>
              <a:ext uri="{FF2B5EF4-FFF2-40B4-BE49-F238E27FC236}">
                <a16:creationId xmlns:a16="http://schemas.microsoft.com/office/drawing/2014/main" id="{35A3A96E-6B61-457C-863F-2CA1CF8817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622FB-176A-438C-B068-FEA8C8FD685E}" type="slidenum">
              <a:rPr lang="en-US" altLang="zh-CN"/>
              <a:pPr/>
              <a:t>14</a:t>
            </a:fld>
            <a:endParaRPr lang="en-US" altLang="zh-CN"/>
          </a:p>
        </p:txBody>
      </p:sp>
      <p:grpSp>
        <p:nvGrpSpPr>
          <p:cNvPr id="61442" name="Group 2">
            <a:extLst>
              <a:ext uri="{FF2B5EF4-FFF2-40B4-BE49-F238E27FC236}">
                <a16:creationId xmlns:a16="http://schemas.microsoft.com/office/drawing/2014/main" id="{8A9C3A3B-22C2-4E21-B04A-B55279858542}"/>
              </a:ext>
            </a:extLst>
          </p:cNvPr>
          <p:cNvGrpSpPr>
            <a:grpSpLocks/>
          </p:cNvGrpSpPr>
          <p:nvPr/>
        </p:nvGrpSpPr>
        <p:grpSpPr bwMode="auto">
          <a:xfrm>
            <a:off x="7283450" y="457200"/>
            <a:ext cx="2927350" cy="1981200"/>
            <a:chOff x="3418" y="144"/>
            <a:chExt cx="1844" cy="1248"/>
          </a:xfrm>
        </p:grpSpPr>
        <p:grpSp>
          <p:nvGrpSpPr>
            <p:cNvPr id="61443" name="Group 3">
              <a:extLst>
                <a:ext uri="{FF2B5EF4-FFF2-40B4-BE49-F238E27FC236}">
                  <a16:creationId xmlns:a16="http://schemas.microsoft.com/office/drawing/2014/main" id="{908989D2-F005-4BE9-9A79-E92F0EA4C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8" y="144"/>
              <a:ext cx="1682" cy="1248"/>
              <a:chOff x="3418" y="144"/>
              <a:chExt cx="1682" cy="1248"/>
            </a:xfrm>
          </p:grpSpPr>
          <p:graphicFrame>
            <p:nvGraphicFramePr>
              <p:cNvPr id="61444" name="Object 4">
                <a:extLst>
                  <a:ext uri="{FF2B5EF4-FFF2-40B4-BE49-F238E27FC236}">
                    <a16:creationId xmlns:a16="http://schemas.microsoft.com/office/drawing/2014/main" id="{D01C2BA1-5127-431A-AEAF-2E611DFA51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92"/>
              <a:ext cx="1260" cy="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09" name="BMP 图象" r:id="rId3" imgW="2000000" imgH="1276190" progId="Paint.Picture">
                      <p:embed/>
                    </p:oleObj>
                  </mc:Choice>
                  <mc:Fallback>
                    <p:oleObj name="BMP 图象" r:id="rId3" imgW="2000000" imgH="1276190" progId="Paint.Picture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92"/>
                            <a:ext cx="1260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45" name="Line 5">
                <a:extLst>
                  <a:ext uri="{FF2B5EF4-FFF2-40B4-BE49-F238E27FC236}">
                    <a16:creationId xmlns:a16="http://schemas.microsoft.com/office/drawing/2014/main" id="{6F7A88B0-E488-4BC1-83B2-ACB0FA7A28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46" name="Line 6">
                <a:extLst>
                  <a:ext uri="{FF2B5EF4-FFF2-40B4-BE49-F238E27FC236}">
                    <a16:creationId xmlns:a16="http://schemas.microsoft.com/office/drawing/2014/main" id="{0F67526E-5CF8-469F-972B-1BF3C0AD4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144"/>
                <a:ext cx="0" cy="11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47" name="Line 7">
                <a:extLst>
                  <a:ext uri="{FF2B5EF4-FFF2-40B4-BE49-F238E27FC236}">
                    <a16:creationId xmlns:a16="http://schemas.microsoft.com/office/drawing/2014/main" id="{F8F4E51D-0E87-4730-9ACD-A7C186FCA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816"/>
                <a:ext cx="24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48" name="Line 8">
                <a:extLst>
                  <a:ext uri="{FF2B5EF4-FFF2-40B4-BE49-F238E27FC236}">
                    <a16:creationId xmlns:a16="http://schemas.microsoft.com/office/drawing/2014/main" id="{BD6EFF37-82D7-47BE-9551-2825D8E3E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960"/>
                <a:ext cx="672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449" name="Object 9">
                <a:extLst>
                  <a:ext uri="{FF2B5EF4-FFF2-40B4-BE49-F238E27FC236}">
                    <a16:creationId xmlns:a16="http://schemas.microsoft.com/office/drawing/2014/main" id="{22B79BBA-7EE3-4D31-8E6E-E42A018EA6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36" y="1056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10" name="公式" r:id="rId5" imgW="139680" imgH="139680" progId="Equation.3">
                      <p:embed/>
                    </p:oleObj>
                  </mc:Choice>
                  <mc:Fallback>
                    <p:oleObj name="公式" r:id="rId5" imgW="139680" imgH="1396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056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50" name="Object 10">
                <a:extLst>
                  <a:ext uri="{FF2B5EF4-FFF2-40B4-BE49-F238E27FC236}">
                    <a16:creationId xmlns:a16="http://schemas.microsoft.com/office/drawing/2014/main" id="{9A5D9C75-D889-40F5-AA4B-EA19F5CF26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3" y="864"/>
              <a:ext cx="19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11" name="公式" r:id="rId7" imgW="152280" imgH="203040" progId="Equation.3">
                      <p:embed/>
                    </p:oleObj>
                  </mc:Choice>
                  <mc:Fallback>
                    <p:oleObj name="公式" r:id="rId7" imgW="152280" imgH="2030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3" y="864"/>
                            <a:ext cx="191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51" name="Arc 11">
                <a:extLst>
                  <a:ext uri="{FF2B5EF4-FFF2-40B4-BE49-F238E27FC236}">
                    <a16:creationId xmlns:a16="http://schemas.microsoft.com/office/drawing/2014/main" id="{7B36EA19-7F75-4A92-A23B-85C9A89479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8" y="1112"/>
                <a:ext cx="48" cy="1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52" name="Arc 12">
                <a:extLst>
                  <a:ext uri="{FF2B5EF4-FFF2-40B4-BE49-F238E27FC236}">
                    <a16:creationId xmlns:a16="http://schemas.microsoft.com/office/drawing/2014/main" id="{C1F42086-11A3-4E49-B591-B4BB5FC33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6" y="1056"/>
                <a:ext cx="144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453" name="Object 13">
                <a:extLst>
                  <a:ext uri="{FF2B5EF4-FFF2-40B4-BE49-F238E27FC236}">
                    <a16:creationId xmlns:a16="http://schemas.microsoft.com/office/drawing/2014/main" id="{DDF93B0F-AD63-4F7A-863B-DD69DFDBBB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8" y="3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12" name="Equation" r:id="rId9" imgW="317160" imgH="304560" progId="Equation.3">
                      <p:embed/>
                    </p:oleObj>
                  </mc:Choice>
                  <mc:Fallback>
                    <p:oleObj name="Equation" r:id="rId9" imgW="317160" imgH="30456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54" name="Object 14">
                <a:extLst>
                  <a:ext uri="{FF2B5EF4-FFF2-40B4-BE49-F238E27FC236}">
                    <a16:creationId xmlns:a16="http://schemas.microsoft.com/office/drawing/2014/main" id="{D19F80A4-D224-48A8-8BE7-DFE75804B1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18" y="1240"/>
              <a:ext cx="13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13" name="Equation" r:id="rId11" imgW="215640" imgH="241200" progId="Equation.3">
                      <p:embed/>
                    </p:oleObj>
                  </mc:Choice>
                  <mc:Fallback>
                    <p:oleObj name="Equation" r:id="rId11" imgW="215640" imgH="2412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8" y="1240"/>
                            <a:ext cx="13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455" name="Object 15">
              <a:extLst>
                <a:ext uri="{FF2B5EF4-FFF2-40B4-BE49-F238E27FC236}">
                  <a16:creationId xmlns:a16="http://schemas.microsoft.com/office/drawing/2014/main" id="{A2158069-B372-4ECC-A064-28B12CBD38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9" y="912"/>
            <a:ext cx="78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4" name="Equation" r:id="rId13" imgW="1384200" imgH="444240" progId="Equation.3">
                    <p:embed/>
                  </p:oleObj>
                </mc:Choice>
                <mc:Fallback>
                  <p:oleObj name="Equation" r:id="rId13" imgW="1384200" imgH="4442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912"/>
                          <a:ext cx="78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6">
              <a:extLst>
                <a:ext uri="{FF2B5EF4-FFF2-40B4-BE49-F238E27FC236}">
                  <a16:creationId xmlns:a16="http://schemas.microsoft.com/office/drawing/2014/main" id="{288E8F03-D0AB-4ACF-9457-B8FAFA3C2F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0" y="276"/>
            <a:ext cx="8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5" name="Equation" r:id="rId15" imgW="1434960" imgH="444240" progId="Equation.3">
                    <p:embed/>
                  </p:oleObj>
                </mc:Choice>
                <mc:Fallback>
                  <p:oleObj name="Equation" r:id="rId15" imgW="1434960" imgH="4442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0" y="276"/>
                          <a:ext cx="81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7" name="Freeform 17">
              <a:extLst>
                <a:ext uri="{FF2B5EF4-FFF2-40B4-BE49-F238E27FC236}">
                  <a16:creationId xmlns:a16="http://schemas.microsoft.com/office/drawing/2014/main" id="{D49A02E7-C55F-4561-A479-59B7AFA14F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800"/>
              <a:ext cx="432" cy="160"/>
            </a:xfrm>
            <a:custGeom>
              <a:avLst/>
              <a:gdLst>
                <a:gd name="T0" fmla="*/ 0 w 432"/>
                <a:gd name="T1" fmla="*/ 64 h 160"/>
                <a:gd name="T2" fmla="*/ 336 w 432"/>
                <a:gd name="T3" fmla="*/ 16 h 160"/>
                <a:gd name="T4" fmla="*/ 432 w 432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60">
                  <a:moveTo>
                    <a:pt x="0" y="64"/>
                  </a:moveTo>
                  <a:cubicBezTo>
                    <a:pt x="132" y="32"/>
                    <a:pt x="264" y="0"/>
                    <a:pt x="336" y="16"/>
                  </a:cubicBezTo>
                  <a:cubicBezTo>
                    <a:pt x="408" y="32"/>
                    <a:pt x="420" y="96"/>
                    <a:pt x="432" y="16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458" name="Group 18">
            <a:extLst>
              <a:ext uri="{FF2B5EF4-FFF2-40B4-BE49-F238E27FC236}">
                <a16:creationId xmlns:a16="http://schemas.microsoft.com/office/drawing/2014/main" id="{EDD18255-1471-4382-9413-DAE45868BD7E}"/>
              </a:ext>
            </a:extLst>
          </p:cNvPr>
          <p:cNvGrpSpPr>
            <a:grpSpLocks/>
          </p:cNvGrpSpPr>
          <p:nvPr/>
        </p:nvGrpSpPr>
        <p:grpSpPr bwMode="auto">
          <a:xfrm>
            <a:off x="7885114" y="2514600"/>
            <a:ext cx="2478087" cy="1600200"/>
            <a:chOff x="3959" y="1680"/>
            <a:chExt cx="1561" cy="1008"/>
          </a:xfrm>
        </p:grpSpPr>
        <p:graphicFrame>
          <p:nvGraphicFramePr>
            <p:cNvPr id="61459" name="Object 19">
              <a:extLst>
                <a:ext uri="{FF2B5EF4-FFF2-40B4-BE49-F238E27FC236}">
                  <a16:creationId xmlns:a16="http://schemas.microsoft.com/office/drawing/2014/main" id="{FD2D1398-A815-4A15-BB56-F8B856B3E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6" y="2292"/>
            <a:ext cx="78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6" name="Equation" r:id="rId17" imgW="1384200" imgH="444240" progId="Equation.3">
                    <p:embed/>
                  </p:oleObj>
                </mc:Choice>
                <mc:Fallback>
                  <p:oleObj name="Equation" r:id="rId17" imgW="1384200" imgH="4442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2292"/>
                          <a:ext cx="78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0" name="Line 20">
              <a:extLst>
                <a:ext uri="{FF2B5EF4-FFF2-40B4-BE49-F238E27FC236}">
                  <a16:creationId xmlns:a16="http://schemas.microsoft.com/office/drawing/2014/main" id="{1B540231-C5E5-42DD-ABA8-09A0D0421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1" name="Line 21">
              <a:extLst>
                <a:ext uri="{FF2B5EF4-FFF2-40B4-BE49-F238E27FC236}">
                  <a16:creationId xmlns:a16="http://schemas.microsoft.com/office/drawing/2014/main" id="{C937EB54-DDA3-482A-9179-6CC8254D0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72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2" name="Line 22">
              <a:extLst>
                <a:ext uri="{FF2B5EF4-FFF2-40B4-BE49-F238E27FC236}">
                  <a16:creationId xmlns:a16="http://schemas.microsoft.com/office/drawing/2014/main" id="{A20B4270-A0D3-4215-96F4-2DE941B21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824"/>
              <a:ext cx="43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3" name="Line 23">
              <a:extLst>
                <a:ext uri="{FF2B5EF4-FFF2-40B4-BE49-F238E27FC236}">
                  <a16:creationId xmlns:a16="http://schemas.microsoft.com/office/drawing/2014/main" id="{CE11FE54-0F04-4A7B-982D-C8FAACF8EB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229"/>
              <a:ext cx="816" cy="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64" name="Object 24">
              <a:extLst>
                <a:ext uri="{FF2B5EF4-FFF2-40B4-BE49-F238E27FC236}">
                  <a16:creationId xmlns:a16="http://schemas.microsoft.com/office/drawing/2014/main" id="{544E5114-5B64-4E4D-BEB1-2FCF86BFB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9" y="2400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7" name="Equation" r:id="rId19" imgW="266400" imgH="241200" progId="Equation.3">
                    <p:embed/>
                  </p:oleObj>
                </mc:Choice>
                <mc:Fallback>
                  <p:oleObj name="Equation" r:id="rId19" imgW="26640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400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5" name="Arc 25">
              <a:extLst>
                <a:ext uri="{FF2B5EF4-FFF2-40B4-BE49-F238E27FC236}">
                  <a16:creationId xmlns:a16="http://schemas.microsoft.com/office/drawing/2014/main" id="{343FF920-A11D-4C27-B754-1B4EEA955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2448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66" name="Object 26">
              <a:extLst>
                <a:ext uri="{FF2B5EF4-FFF2-40B4-BE49-F238E27FC236}">
                  <a16:creationId xmlns:a16="http://schemas.microsoft.com/office/drawing/2014/main" id="{0E80CE47-D408-490F-92ED-5B152FF33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225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8" name="Equation" r:id="rId21" imgW="291960" imgH="393480" progId="Equation.3">
                    <p:embed/>
                  </p:oleObj>
                </mc:Choice>
                <mc:Fallback>
                  <p:oleObj name="Equation" r:id="rId21" imgW="29196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225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7" name="Arc 27">
              <a:extLst>
                <a:ext uri="{FF2B5EF4-FFF2-40B4-BE49-F238E27FC236}">
                  <a16:creationId xmlns:a16="http://schemas.microsoft.com/office/drawing/2014/main" id="{995CD7B7-0496-4C88-ADAF-F62FED98CC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400"/>
              <a:ext cx="48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68" name="Object 28">
              <a:extLst>
                <a:ext uri="{FF2B5EF4-FFF2-40B4-BE49-F238E27FC236}">
                  <a16:creationId xmlns:a16="http://schemas.microsoft.com/office/drawing/2014/main" id="{E80D91C4-5AF7-433A-94D2-29DAF29B0E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9" y="2551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9" name="Equation" r:id="rId23" imgW="215640" imgH="241200" progId="Equation.3">
                    <p:embed/>
                  </p:oleObj>
                </mc:Choice>
                <mc:Fallback>
                  <p:oleObj name="Equation" r:id="rId23" imgW="21564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2551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9" name="Freeform 29">
              <a:extLst>
                <a:ext uri="{FF2B5EF4-FFF2-40B4-BE49-F238E27FC236}">
                  <a16:creationId xmlns:a16="http://schemas.microsoft.com/office/drawing/2014/main" id="{84C2285F-8226-437E-ACD7-7CF1AB118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1680"/>
              <a:ext cx="635" cy="567"/>
            </a:xfrm>
            <a:custGeom>
              <a:avLst/>
              <a:gdLst>
                <a:gd name="T0" fmla="*/ 104 w 456"/>
                <a:gd name="T1" fmla="*/ 64 h 496"/>
                <a:gd name="T2" fmla="*/ 8 w 456"/>
                <a:gd name="T3" fmla="*/ 208 h 496"/>
                <a:gd name="T4" fmla="*/ 56 w 456"/>
                <a:gd name="T5" fmla="*/ 400 h 496"/>
                <a:gd name="T6" fmla="*/ 248 w 456"/>
                <a:gd name="T7" fmla="*/ 496 h 496"/>
                <a:gd name="T8" fmla="*/ 392 w 456"/>
                <a:gd name="T9" fmla="*/ 400 h 496"/>
                <a:gd name="T10" fmla="*/ 440 w 456"/>
                <a:gd name="T11" fmla="*/ 160 h 496"/>
                <a:gd name="T12" fmla="*/ 296 w 456"/>
                <a:gd name="T13" fmla="*/ 16 h 496"/>
                <a:gd name="T14" fmla="*/ 104 w 456"/>
                <a:gd name="T15" fmla="*/ 6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6" h="496">
                  <a:moveTo>
                    <a:pt x="104" y="64"/>
                  </a:moveTo>
                  <a:cubicBezTo>
                    <a:pt x="56" y="96"/>
                    <a:pt x="16" y="152"/>
                    <a:pt x="8" y="208"/>
                  </a:cubicBezTo>
                  <a:cubicBezTo>
                    <a:pt x="0" y="264"/>
                    <a:pt x="16" y="352"/>
                    <a:pt x="56" y="400"/>
                  </a:cubicBezTo>
                  <a:cubicBezTo>
                    <a:pt x="96" y="448"/>
                    <a:pt x="192" y="496"/>
                    <a:pt x="248" y="496"/>
                  </a:cubicBezTo>
                  <a:cubicBezTo>
                    <a:pt x="304" y="496"/>
                    <a:pt x="360" y="456"/>
                    <a:pt x="392" y="400"/>
                  </a:cubicBezTo>
                  <a:cubicBezTo>
                    <a:pt x="424" y="344"/>
                    <a:pt x="456" y="224"/>
                    <a:pt x="440" y="160"/>
                  </a:cubicBezTo>
                  <a:cubicBezTo>
                    <a:pt x="424" y="96"/>
                    <a:pt x="352" y="32"/>
                    <a:pt x="296" y="16"/>
                  </a:cubicBezTo>
                  <a:cubicBezTo>
                    <a:pt x="240" y="0"/>
                    <a:pt x="152" y="32"/>
                    <a:pt x="104" y="64"/>
                  </a:cubicBezTo>
                  <a:close/>
                </a:path>
              </a:pathLst>
            </a:cu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Line 30">
              <a:extLst>
                <a:ext uri="{FF2B5EF4-FFF2-40B4-BE49-F238E27FC236}">
                  <a16:creationId xmlns:a16="http://schemas.microsoft.com/office/drawing/2014/main" id="{B69983FF-5F46-4496-807C-BCE7BDAED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2160"/>
              <a:ext cx="43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1" name="Line 31">
              <a:extLst>
                <a:ext uri="{FF2B5EF4-FFF2-40B4-BE49-F238E27FC236}">
                  <a16:creationId xmlns:a16="http://schemas.microsoft.com/office/drawing/2014/main" id="{A13B7396-8EE2-4088-9D1D-3A9CA76CC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72" name="Object 32">
              <a:extLst>
                <a:ext uri="{FF2B5EF4-FFF2-40B4-BE49-F238E27FC236}">
                  <a16:creationId xmlns:a16="http://schemas.microsoft.com/office/drawing/2014/main" id="{E0EBC8E8-D0B8-439D-A23B-05CFC044CF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3" y="1728"/>
            <a:ext cx="81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0" name="Equation" r:id="rId25" imgW="1434960" imgH="444240" progId="Equation.3">
                    <p:embed/>
                  </p:oleObj>
                </mc:Choice>
                <mc:Fallback>
                  <p:oleObj name="Equation" r:id="rId25" imgW="1434960" imgH="4442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1728"/>
                          <a:ext cx="81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3" name="Object 33">
            <a:extLst>
              <a:ext uri="{FF2B5EF4-FFF2-40B4-BE49-F238E27FC236}">
                <a16:creationId xmlns:a16="http://schemas.microsoft.com/office/drawing/2014/main" id="{F1234592-597F-440A-9145-7DAA95A84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1" y="2298700"/>
          <a:ext cx="4010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1" name="Equation" r:id="rId27" imgW="4012920" imgH="825480" progId="Equation.3">
                  <p:embed/>
                </p:oleObj>
              </mc:Choice>
              <mc:Fallback>
                <p:oleObj name="Equation" r:id="rId27" imgW="4012920" imgH="825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2298700"/>
                        <a:ext cx="4010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5" name="Object 35">
            <a:extLst>
              <a:ext uri="{FF2B5EF4-FFF2-40B4-BE49-F238E27FC236}">
                <a16:creationId xmlns:a16="http://schemas.microsoft.com/office/drawing/2014/main" id="{17329F38-7623-41FA-B326-FCAE21685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31800"/>
          <a:ext cx="337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2" name="Equation" r:id="rId29" imgW="3377880" imgH="939600" progId="Equation.3">
                  <p:embed/>
                </p:oleObj>
              </mc:Choice>
              <mc:Fallback>
                <p:oleObj name="Equation" r:id="rId29" imgW="3377880" imgH="939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1800"/>
                        <a:ext cx="337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6" name="Text Box 36">
            <a:extLst>
              <a:ext uri="{FF2B5EF4-FFF2-40B4-BE49-F238E27FC236}">
                <a16:creationId xmlns:a16="http://schemas.microsoft.com/office/drawing/2014/main" id="{E1EEDF57-6C7E-4C15-9F2A-66F294E95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05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61477" name="Object 37">
            <a:extLst>
              <a:ext uri="{FF2B5EF4-FFF2-40B4-BE49-F238E27FC236}">
                <a16:creationId xmlns:a16="http://schemas.microsoft.com/office/drawing/2014/main" id="{A61FA2D6-E602-4B1B-9C01-A3612D457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524000"/>
          <a:ext cx="4178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3" name="Equation" r:id="rId31" imgW="4178160" imgH="723600" progId="Equation.3">
                  <p:embed/>
                </p:oleObj>
              </mc:Choice>
              <mc:Fallback>
                <p:oleObj name="Equation" r:id="rId31" imgW="4178160" imgH="723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178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8" name="Object 38">
            <a:extLst>
              <a:ext uri="{FF2B5EF4-FFF2-40B4-BE49-F238E27FC236}">
                <a16:creationId xmlns:a16="http://schemas.microsoft.com/office/drawing/2014/main" id="{151740BF-6254-4F50-BA6A-0D3BA73FD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339975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4" name="Equation" r:id="rId33" imgW="1206360" imgH="825480" progId="Equation.3">
                  <p:embed/>
                </p:oleObj>
              </mc:Choice>
              <mc:Fallback>
                <p:oleObj name="Equation" r:id="rId33" imgW="1206360" imgH="825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9975"/>
                        <a:ext cx="120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9" name="Text Box 39">
            <a:extLst>
              <a:ext uri="{FF2B5EF4-FFF2-40B4-BE49-F238E27FC236}">
                <a16:creationId xmlns:a16="http://schemas.microsoft.com/office/drawing/2014/main" id="{E6E4EF70-694F-42E1-B6EF-DB3B826B3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349885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ea typeface="黑体" panose="02010609060101010101" pitchFamily="49" charset="-122"/>
              </a:rPr>
              <a:t>特别</a:t>
            </a:r>
            <a:r>
              <a:rPr kumimoji="1" lang="en-US" altLang="zh-CN">
                <a:ea typeface="黑体" panose="02010609060101010101" pitchFamily="49" charset="-122"/>
              </a:rPr>
              <a:t>, </a:t>
            </a:r>
            <a:r>
              <a:rPr kumimoji="1" lang="zh-CN" altLang="en-US">
                <a:ea typeface="黑体" panose="02010609060101010101" pitchFamily="49" charset="-122"/>
              </a:rPr>
              <a:t>对</a:t>
            </a:r>
          </a:p>
        </p:txBody>
      </p:sp>
      <p:graphicFrame>
        <p:nvGraphicFramePr>
          <p:cNvPr id="61480" name="Object 40">
            <a:extLst>
              <a:ext uri="{FF2B5EF4-FFF2-40B4-BE49-F238E27FC236}">
                <a16:creationId xmlns:a16="http://schemas.microsoft.com/office/drawing/2014/main" id="{EF97DAEC-B47B-41CB-882E-DB350C7B6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9200" y="3321050"/>
          <a:ext cx="248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5" name="Equation" r:id="rId35" imgW="2489040" imgH="1002960" progId="Equation.3">
                  <p:embed/>
                </p:oleObj>
              </mc:Choice>
              <mc:Fallback>
                <p:oleObj name="Equation" r:id="rId35" imgW="2489040" imgH="10029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21050"/>
                        <a:ext cx="2489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1" name="Object 41">
            <a:extLst>
              <a:ext uri="{FF2B5EF4-FFF2-40B4-BE49-F238E27FC236}">
                <a16:creationId xmlns:a16="http://schemas.microsoft.com/office/drawing/2014/main" id="{42EDFC0B-1DD4-4B2C-8886-0EB932A06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429125"/>
          <a:ext cx="421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6" name="Equation" r:id="rId37" imgW="4216320" imgH="723600" progId="Equation.3">
                  <p:embed/>
                </p:oleObj>
              </mc:Choice>
              <mc:Fallback>
                <p:oleObj name="Equation" r:id="rId37" imgW="4216320" imgH="723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29125"/>
                        <a:ext cx="421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2" name="Object 42">
            <a:extLst>
              <a:ext uri="{FF2B5EF4-FFF2-40B4-BE49-F238E27FC236}">
                <a16:creationId xmlns:a16="http://schemas.microsoft.com/office/drawing/2014/main" id="{F4D459A4-BCE4-4750-A645-4CFD55946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257800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7" name="Equation" r:id="rId39" imgW="3924000" imgH="825480" progId="Equation.3">
                  <p:embed/>
                </p:oleObj>
              </mc:Choice>
              <mc:Fallback>
                <p:oleObj name="Equation" r:id="rId39" imgW="3924000" imgH="825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392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3" name="Object 43">
            <a:extLst>
              <a:ext uri="{FF2B5EF4-FFF2-40B4-BE49-F238E27FC236}">
                <a16:creationId xmlns:a16="http://schemas.microsoft.com/office/drawing/2014/main" id="{8F081E1D-4EE4-46F1-8999-8375C03C4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25780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8" name="Equation" r:id="rId41" imgW="1358640" imgH="825480" progId="Equation.3">
                  <p:embed/>
                </p:oleObj>
              </mc:Choice>
              <mc:Fallback>
                <p:oleObj name="Equation" r:id="rId41" imgW="1358640" imgH="825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257800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4" name="Group 44">
            <a:extLst>
              <a:ext uri="{FF2B5EF4-FFF2-40B4-BE49-F238E27FC236}">
                <a16:creationId xmlns:a16="http://schemas.microsoft.com/office/drawing/2014/main" id="{E7032CDD-AFCB-4740-8ADF-1C833F0158A8}"/>
              </a:ext>
            </a:extLst>
          </p:cNvPr>
          <p:cNvGrpSpPr>
            <a:grpSpLocks/>
          </p:cNvGrpSpPr>
          <p:nvPr/>
        </p:nvGrpSpPr>
        <p:grpSpPr bwMode="auto">
          <a:xfrm>
            <a:off x="8135938" y="4298950"/>
            <a:ext cx="1922462" cy="1720850"/>
            <a:chOff x="4165" y="2708"/>
            <a:chExt cx="1211" cy="1084"/>
          </a:xfrm>
        </p:grpSpPr>
        <p:sp>
          <p:nvSpPr>
            <p:cNvPr id="61485" name="Freeform 45">
              <a:extLst>
                <a:ext uri="{FF2B5EF4-FFF2-40B4-BE49-F238E27FC236}">
                  <a16:creationId xmlns:a16="http://schemas.microsoft.com/office/drawing/2014/main" id="{67AC84FA-19FC-4D25-8804-9959163A3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5" y="2899"/>
              <a:ext cx="872" cy="893"/>
            </a:xfrm>
            <a:custGeom>
              <a:avLst/>
              <a:gdLst>
                <a:gd name="T0" fmla="*/ 576 w 968"/>
                <a:gd name="T1" fmla="*/ 8 h 992"/>
                <a:gd name="T2" fmla="*/ 912 w 968"/>
                <a:gd name="T3" fmla="*/ 152 h 992"/>
                <a:gd name="T4" fmla="*/ 912 w 968"/>
                <a:gd name="T5" fmla="*/ 536 h 992"/>
                <a:gd name="T6" fmla="*/ 576 w 968"/>
                <a:gd name="T7" fmla="*/ 872 h 992"/>
                <a:gd name="T8" fmla="*/ 192 w 968"/>
                <a:gd name="T9" fmla="*/ 920 h 992"/>
                <a:gd name="T10" fmla="*/ 0 w 968"/>
                <a:gd name="T11" fmla="*/ 440 h 992"/>
                <a:gd name="T12" fmla="*/ 192 w 968"/>
                <a:gd name="T13" fmla="*/ 104 h 992"/>
                <a:gd name="T14" fmla="*/ 576 w 968"/>
                <a:gd name="T15" fmla="*/ 8 h 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5AB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6" name="Line 46">
              <a:extLst>
                <a:ext uri="{FF2B5EF4-FFF2-40B4-BE49-F238E27FC236}">
                  <a16:creationId xmlns:a16="http://schemas.microsoft.com/office/drawing/2014/main" id="{CDACC96E-7CD2-4CE7-A2A4-3D42E2F54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456"/>
              <a:ext cx="7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7" name="Line 47">
              <a:extLst>
                <a:ext uri="{FF2B5EF4-FFF2-40B4-BE49-F238E27FC236}">
                  <a16:creationId xmlns:a16="http://schemas.microsoft.com/office/drawing/2014/main" id="{E07E2F4E-1D2B-4A23-BC9E-9E716FE44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708"/>
              <a:ext cx="0" cy="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88" name="Object 48">
              <a:extLst>
                <a:ext uri="{FF2B5EF4-FFF2-40B4-BE49-F238E27FC236}">
                  <a16:creationId xmlns:a16="http://schemas.microsoft.com/office/drawing/2014/main" id="{6F7E0900-C672-43E8-AD78-A3516E98D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5" y="2708"/>
            <a:ext cx="72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9" name="Equation" r:id="rId43" imgW="1269720" imgH="406080" progId="Equation.3">
                    <p:embed/>
                  </p:oleObj>
                </mc:Choice>
                <mc:Fallback>
                  <p:oleObj name="Equation" r:id="rId43" imgW="1269720" imgH="4060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2708"/>
                          <a:ext cx="72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9" name="Object 49">
              <a:extLst>
                <a:ext uri="{FF2B5EF4-FFF2-40B4-BE49-F238E27FC236}">
                  <a16:creationId xmlns:a16="http://schemas.microsoft.com/office/drawing/2014/main" id="{4B02940E-2E18-4C74-8ED0-CF8FF11419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3493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0" name="Equation" r:id="rId45" imgW="215640" imgH="241200" progId="Equation.3">
                    <p:embed/>
                  </p:oleObj>
                </mc:Choice>
                <mc:Fallback>
                  <p:oleObj name="Equation" r:id="rId45" imgW="215640" imgH="2412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493"/>
                          <a:ext cx="12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0" name="Object 50">
              <a:extLst>
                <a:ext uri="{FF2B5EF4-FFF2-40B4-BE49-F238E27FC236}">
                  <a16:creationId xmlns:a16="http://schemas.microsoft.com/office/drawing/2014/main" id="{76F18032-9544-4730-9062-B4998847F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8" y="3189"/>
            <a:ext cx="17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1" name="Equation" r:id="rId47" imgW="317160" imgH="304560" progId="Equation.3">
                    <p:embed/>
                  </p:oleObj>
                </mc:Choice>
                <mc:Fallback>
                  <p:oleObj name="Equation" r:id="rId47" imgW="317160" imgH="30456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3189"/>
                          <a:ext cx="17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91" name="Group 51">
            <a:extLst>
              <a:ext uri="{FF2B5EF4-FFF2-40B4-BE49-F238E27FC236}">
                <a16:creationId xmlns:a16="http://schemas.microsoft.com/office/drawing/2014/main" id="{CFE25466-D6F8-4A03-8E59-4BA4504290D6}"/>
              </a:ext>
            </a:extLst>
          </p:cNvPr>
          <p:cNvGrpSpPr>
            <a:grpSpLocks/>
          </p:cNvGrpSpPr>
          <p:nvPr/>
        </p:nvGrpSpPr>
        <p:grpSpPr bwMode="auto">
          <a:xfrm>
            <a:off x="7572376" y="782638"/>
            <a:ext cx="1903413" cy="1427162"/>
            <a:chOff x="3600" y="349"/>
            <a:chExt cx="1199" cy="899"/>
          </a:xfrm>
        </p:grpSpPr>
        <p:sp>
          <p:nvSpPr>
            <p:cNvPr id="61492" name="Line 52">
              <a:extLst>
                <a:ext uri="{FF2B5EF4-FFF2-40B4-BE49-F238E27FC236}">
                  <a16:creationId xmlns:a16="http://schemas.microsoft.com/office/drawing/2014/main" id="{8F075AEF-AEAE-471C-8328-ED6D972C2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816"/>
              <a:ext cx="576" cy="4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3" name="Line 53">
              <a:extLst>
                <a:ext uri="{FF2B5EF4-FFF2-40B4-BE49-F238E27FC236}">
                  <a16:creationId xmlns:a16="http://schemas.microsoft.com/office/drawing/2014/main" id="{13A78C23-BC4A-43F6-B034-1855180E9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349"/>
              <a:ext cx="623" cy="46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94" name="Line 54">
            <a:extLst>
              <a:ext uri="{FF2B5EF4-FFF2-40B4-BE49-F238E27FC236}">
                <a16:creationId xmlns:a16="http://schemas.microsoft.com/office/drawing/2014/main" id="{B589EC49-2B7E-49AC-A780-FEB3ADE495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4648200"/>
            <a:ext cx="45720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03E49B-36DA-4D2A-9A5C-5D8F1EBE4001}"/>
              </a:ext>
            </a:extLst>
          </p:cNvPr>
          <p:cNvSpPr txBox="1"/>
          <p:nvPr/>
        </p:nvSpPr>
        <p:spPr>
          <a:xfrm>
            <a:off x="2223868" y="581683"/>
            <a:ext cx="533400" cy="519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6" grpId="0" autoUpdateAnimBg="0"/>
      <p:bldP spid="6147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>
            <a:extLst>
              <a:ext uri="{FF2B5EF4-FFF2-40B4-BE49-F238E27FC236}">
                <a16:creationId xmlns:a16="http://schemas.microsoft.com/office/drawing/2014/main" id="{CD2FA209-C779-4F8F-BA69-21E1ED3B24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EEB7CE-CCDD-4C0E-85FB-EA9817755753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758F6682-BE07-44A0-8258-31CDCA650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762001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6</a:t>
            </a:r>
            <a:r>
              <a:rPr kumimoji="1" lang="en-US" altLang="zh-CN" b="1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0700C526-B2E1-4D15-90E9-B9FBD897E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7620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1200" dirty="0">
                <a:ea typeface="黑体" panose="02010609060101010101" pitchFamily="49" charset="-122"/>
              </a:rPr>
              <a:t> </a:t>
            </a:r>
            <a:r>
              <a:rPr kumimoji="1" lang="zh-CN" altLang="en-US" b="1" dirty="0">
                <a:ea typeface="黑体" panose="02010609060101010101" pitchFamily="49" charset="-122"/>
              </a:rPr>
              <a:t>计算二重积分                 其中区域</a:t>
            </a:r>
            <a:r>
              <a:rPr kumimoji="1" lang="en-US" altLang="zh-CN" b="1" i="1" dirty="0"/>
              <a:t>D</a:t>
            </a:r>
            <a:r>
              <a:rPr kumimoji="1" lang="zh-CN" altLang="en-US" b="1" dirty="0"/>
              <a:t>为圆环域</a:t>
            </a:r>
            <a:r>
              <a:rPr kumimoji="1" lang="zh-CN" altLang="en-US" dirty="0"/>
              <a:t> </a:t>
            </a:r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003F4592-3876-4C1B-8B5F-0CBAC2584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165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C2E7CC78-FEED-43D1-B0E4-FFF325CEB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762001"/>
          <a:ext cx="1371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8" name="公式" r:id="rId3" imgW="634725" imgH="368140" progId="Equation.3">
                  <p:embed/>
                </p:oleObj>
              </mc:Choice>
              <mc:Fallback>
                <p:oleObj name="公式" r:id="rId3" imgW="634725" imgH="3681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62001"/>
                        <a:ext cx="13716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5850B28D-CA4E-4348-A105-652DD7520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82910"/>
              </p:ext>
            </p:extLst>
          </p:nvPr>
        </p:nvGraphicFramePr>
        <p:xfrm>
          <a:off x="3048000" y="1371600"/>
          <a:ext cx="2362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9" name="公式" r:id="rId5" imgW="952087" imgH="228501" progId="Equation.3">
                  <p:embed/>
                </p:oleObj>
              </mc:Choice>
              <mc:Fallback>
                <p:oleObj name="公式" r:id="rId5" imgW="952087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23622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26581010-EE45-4579-9D22-0A1E77CA0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62114"/>
              </p:ext>
            </p:extLst>
          </p:nvPr>
        </p:nvGraphicFramePr>
        <p:xfrm>
          <a:off x="8229600" y="2469930"/>
          <a:ext cx="838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0" name="公式" r:id="rId7" imgW="380835" imgH="203112" progId="Equation.3">
                  <p:embed/>
                </p:oleObj>
              </mc:Choice>
              <mc:Fallback>
                <p:oleObj name="公式" r:id="rId7" imgW="380835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469930"/>
                        <a:ext cx="8382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Rectangle 12">
            <a:extLst>
              <a:ext uri="{FF2B5EF4-FFF2-40B4-BE49-F238E27FC236}">
                <a16:creationId xmlns:a16="http://schemas.microsoft.com/office/drawing/2014/main" id="{5AA45FF7-D92D-4436-8EF9-CE2CA5770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1" y="1977222"/>
            <a:ext cx="69102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解 积分区域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为圆环域，极点在区域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外面，</a:t>
            </a: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在极坐标系下，积分区域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外环方程为</a:t>
            </a:r>
          </a:p>
        </p:txBody>
      </p:sp>
      <p:sp>
        <p:nvSpPr>
          <p:cNvPr id="64525" name="Rectangle 13">
            <a:extLst>
              <a:ext uri="{FF2B5EF4-FFF2-40B4-BE49-F238E27FC236}">
                <a16:creationId xmlns:a16="http://schemas.microsoft.com/office/drawing/2014/main" id="{3B44688E-6C30-45C7-A8F3-24E3359B5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971801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内环方程为     （如图所示），</a:t>
            </a:r>
          </a:p>
        </p:txBody>
      </p:sp>
      <p:sp>
        <p:nvSpPr>
          <p:cNvPr id="64559" name="Rectangle 47">
            <a:extLst>
              <a:ext uri="{FF2B5EF4-FFF2-40B4-BE49-F238E27FC236}">
                <a16:creationId xmlns:a16="http://schemas.microsoft.com/office/drawing/2014/main" id="{FDCD9BA9-AA9F-4242-A27C-0A4D345BE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28791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4566" name="Text Box 54">
            <a:extLst>
              <a:ext uri="{FF2B5EF4-FFF2-40B4-BE49-F238E27FC236}">
                <a16:creationId xmlns:a16="http://schemas.microsoft.com/office/drawing/2014/main" id="{07E8FFDC-B109-4D4D-8660-5A76927EF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6576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因而区域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的极坐标表示为：</a:t>
            </a:r>
          </a:p>
        </p:txBody>
      </p:sp>
      <p:sp>
        <p:nvSpPr>
          <p:cNvPr id="64568" name="Rectangle 56">
            <a:extLst>
              <a:ext uri="{FF2B5EF4-FFF2-40B4-BE49-F238E27FC236}">
                <a16:creationId xmlns:a16="http://schemas.microsoft.com/office/drawing/2014/main" id="{EACE3A1C-F2D8-4491-8A03-B15EBAFDF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1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67" name="Object 55">
            <a:extLst>
              <a:ext uri="{FF2B5EF4-FFF2-40B4-BE49-F238E27FC236}">
                <a16:creationId xmlns:a16="http://schemas.microsoft.com/office/drawing/2014/main" id="{5056205C-D265-45DD-AFBE-BD568515E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65236"/>
              </p:ext>
            </p:extLst>
          </p:nvPr>
        </p:nvGraphicFramePr>
        <p:xfrm>
          <a:off x="3795932" y="2963592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1" name="公式" r:id="rId9" imgW="342751" imgH="203112" progId="Equation.3">
                  <p:embed/>
                </p:oleObj>
              </mc:Choice>
              <mc:Fallback>
                <p:oleObj name="公式" r:id="rId9" imgW="342751" imgH="203112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32" y="2963592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9" name="Object 57">
            <a:extLst>
              <a:ext uri="{FF2B5EF4-FFF2-40B4-BE49-F238E27FC236}">
                <a16:creationId xmlns:a16="http://schemas.microsoft.com/office/drawing/2014/main" id="{6E829110-3EAE-45A6-A6AE-6B1101552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419601"/>
          <a:ext cx="541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2" name="公式" r:id="rId11" imgW="2070000" imgH="203040" progId="Equation.3">
                  <p:embed/>
                </p:oleObj>
              </mc:Choice>
              <mc:Fallback>
                <p:oleObj name="公式" r:id="rId11" imgW="2070000" imgH="2030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1"/>
                        <a:ext cx="54102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72" name="Group 60">
            <a:extLst>
              <a:ext uri="{FF2B5EF4-FFF2-40B4-BE49-F238E27FC236}">
                <a16:creationId xmlns:a16="http://schemas.microsoft.com/office/drawing/2014/main" id="{BA589125-4A31-48F5-AE80-56E97B7315C1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657600"/>
            <a:ext cx="1924050" cy="1118235"/>
            <a:chOff x="6759" y="7755"/>
            <a:chExt cx="3029" cy="1761"/>
          </a:xfrm>
        </p:grpSpPr>
        <p:sp>
          <p:nvSpPr>
            <p:cNvPr id="64573" name="Oval 61">
              <a:extLst>
                <a:ext uri="{FF2B5EF4-FFF2-40B4-BE49-F238E27FC236}">
                  <a16:creationId xmlns:a16="http://schemas.microsoft.com/office/drawing/2014/main" id="{7304F4DB-BB5B-46B4-A843-722E08710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9" y="7791"/>
              <a:ext cx="1725" cy="17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5" name="Text Box 63">
              <a:extLst>
                <a:ext uri="{FF2B5EF4-FFF2-40B4-BE49-F238E27FC236}">
                  <a16:creationId xmlns:a16="http://schemas.microsoft.com/office/drawing/2014/main" id="{A591D1C0-0AED-47A3-86AD-BC5673B9A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1" y="7755"/>
              <a:ext cx="290" cy="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/>
              <a:endParaRPr lang="zh-CN" altLang="zh-CN"/>
            </a:p>
          </p:txBody>
        </p:sp>
        <p:sp>
          <p:nvSpPr>
            <p:cNvPr id="64576" name="Text Box 64">
              <a:extLst>
                <a:ext uri="{FF2B5EF4-FFF2-40B4-BE49-F238E27FC236}">
                  <a16:creationId xmlns:a16="http://schemas.microsoft.com/office/drawing/2014/main" id="{B50BCD48-5B14-4B4B-923A-9784E3D8E7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1" y="8665"/>
              <a:ext cx="290" cy="7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0">
              <a:spAutoFit/>
            </a:bodyPr>
            <a:lstStyle/>
            <a:p>
              <a:pPr algn="just"/>
              <a:endParaRPr lang="zh-CN" altLang="zh-CN"/>
            </a:p>
          </p:txBody>
        </p:sp>
        <p:sp>
          <p:nvSpPr>
            <p:cNvPr id="64577" name="Line 65">
              <a:extLst>
                <a:ext uri="{FF2B5EF4-FFF2-40B4-BE49-F238E27FC236}">
                  <a16:creationId xmlns:a16="http://schemas.microsoft.com/office/drawing/2014/main" id="{3FDDA39F-BFDF-4B22-B35A-4C75B0415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5" y="8610"/>
              <a:ext cx="19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8" name="Oval 66">
              <a:extLst>
                <a:ext uri="{FF2B5EF4-FFF2-40B4-BE49-F238E27FC236}">
                  <a16:creationId xmlns:a16="http://schemas.microsoft.com/office/drawing/2014/main" id="{37605437-22C7-41CC-B357-DCE5B2098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8" y="8190"/>
              <a:ext cx="915" cy="9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9" name="Text Box 67">
              <a:extLst>
                <a:ext uri="{FF2B5EF4-FFF2-40B4-BE49-F238E27FC236}">
                  <a16:creationId xmlns:a16="http://schemas.microsoft.com/office/drawing/2014/main" id="{9174B373-C3D9-4B46-A1A7-64BFAF74B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" y="8595"/>
              <a:ext cx="750" cy="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sz="1000"/>
                <a:t>O</a:t>
              </a:r>
              <a:endParaRPr lang="en-US" altLang="zh-CN"/>
            </a:p>
          </p:txBody>
        </p:sp>
        <p:sp>
          <p:nvSpPr>
            <p:cNvPr id="64580" name="Text Box 68">
              <a:extLst>
                <a:ext uri="{FF2B5EF4-FFF2-40B4-BE49-F238E27FC236}">
                  <a16:creationId xmlns:a16="http://schemas.microsoft.com/office/drawing/2014/main" id="{49A21C16-91EB-42E0-AB6F-5F6110CDB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0" y="8640"/>
              <a:ext cx="48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  <p:graphicFrame>
        <p:nvGraphicFramePr>
          <p:cNvPr id="64581" name="Object 69">
            <a:extLst>
              <a:ext uri="{FF2B5EF4-FFF2-40B4-BE49-F238E27FC236}">
                <a16:creationId xmlns:a16="http://schemas.microsoft.com/office/drawing/2014/main" id="{30C93CB7-58B9-4C51-9A34-EAA5F546A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0" y="4343400"/>
          <a:ext cx="533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3" name="公式" r:id="rId13" imgW="342751" imgH="203112" progId="Equation.3">
                  <p:embed/>
                </p:oleObj>
              </mc:Choice>
              <mc:Fallback>
                <p:oleObj name="公式" r:id="rId13" imgW="342751" imgH="203112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343400"/>
                        <a:ext cx="533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83" name="Rectangle 71">
            <a:extLst>
              <a:ext uri="{FF2B5EF4-FFF2-40B4-BE49-F238E27FC236}">
                <a16:creationId xmlns:a16="http://schemas.microsoft.com/office/drawing/2014/main" id="{680FC48C-E8F3-4DF1-984F-E8752D6AB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6737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82" name="Object 70">
            <a:extLst>
              <a:ext uri="{FF2B5EF4-FFF2-40B4-BE49-F238E27FC236}">
                <a16:creationId xmlns:a16="http://schemas.microsoft.com/office/drawing/2014/main" id="{588081E6-B016-433A-8C2C-306388DF7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3810001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4" name="公式" r:id="rId14" imgW="380835" imgH="203112" progId="Equation.3">
                  <p:embed/>
                </p:oleObj>
              </mc:Choice>
              <mc:Fallback>
                <p:oleObj name="公式" r:id="rId14" imgW="380835" imgH="203112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810001"/>
                        <a:ext cx="4572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85" name="Rectangle 73">
            <a:extLst>
              <a:ext uri="{FF2B5EF4-FFF2-40B4-BE49-F238E27FC236}">
                <a16:creationId xmlns:a16="http://schemas.microsoft.com/office/drawing/2014/main" id="{8A31015B-B28D-4437-BE06-AB9634741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595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84" name="Object 72">
            <a:extLst>
              <a:ext uri="{FF2B5EF4-FFF2-40B4-BE49-F238E27FC236}">
                <a16:creationId xmlns:a16="http://schemas.microsoft.com/office/drawing/2014/main" id="{DA8150EA-B8B4-412F-A049-4ACDB1293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9800" y="4267200"/>
          <a:ext cx="1984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5" name="公式" r:id="rId15" imgW="126835" imgH="139518" progId="Equation.3">
                  <p:embed/>
                </p:oleObj>
              </mc:Choice>
              <mc:Fallback>
                <p:oleObj name="公式" r:id="rId15" imgW="126835" imgH="139518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0" y="4267200"/>
                        <a:ext cx="19843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17" grpId="0"/>
      <p:bldP spid="64524" grpId="0"/>
      <p:bldP spid="64525" grpId="0"/>
      <p:bldP spid="645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D391C8CB-1E14-494C-AC2C-0ABCBCBF7D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B83953-22E7-40B9-A426-4DD04348A8DD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4591615B-4382-4BD7-9911-F5678E6A5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524001"/>
          <a:ext cx="1447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公式" r:id="rId3" imgW="634725" imgH="368140" progId="Equation.3">
                  <p:embed/>
                </p:oleObj>
              </mc:Choice>
              <mc:Fallback>
                <p:oleObj name="公式" r:id="rId3" imgW="634725" imgH="368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24001"/>
                        <a:ext cx="14478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3B87C722-9F04-4EDA-B965-7E0435C55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447800"/>
          <a:ext cx="403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公式" r:id="rId5" imgW="1574640" imgH="355320" progId="Equation.3">
                  <p:embed/>
                </p:oleObj>
              </mc:Choice>
              <mc:Fallback>
                <p:oleObj name="公式" r:id="rId5" imgW="15746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4038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6">
            <a:extLst>
              <a:ext uri="{FF2B5EF4-FFF2-40B4-BE49-F238E27FC236}">
                <a16:creationId xmlns:a16="http://schemas.microsoft.com/office/drawing/2014/main" id="{624BD733-E45A-4FA7-A065-8CA255339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92163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而有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40" name="Rectangle 8">
            <a:extLst>
              <a:ext uri="{FF2B5EF4-FFF2-40B4-BE49-F238E27FC236}">
                <a16:creationId xmlns:a16="http://schemas.microsoft.com/office/drawing/2014/main" id="{FD8C52F7-5A5B-4F28-8287-413DDD1E7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4" y="3959226"/>
            <a:ext cx="212725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800">
                <a:latin typeface="Arial" panose="020B0604020202020204" pitchFamily="34" charset="0"/>
              </a:rPr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69642" name="Rectangle 10">
            <a:extLst>
              <a:ext uri="{FF2B5EF4-FFF2-40B4-BE49-F238E27FC236}">
                <a16:creationId xmlns:a16="http://schemas.microsoft.com/office/drawing/2014/main" id="{CDFAA8F8-C0BF-4857-9F76-34ABB2BB4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9117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41" name="Object 9">
            <a:extLst>
              <a:ext uri="{FF2B5EF4-FFF2-40B4-BE49-F238E27FC236}">
                <a16:creationId xmlns:a16="http://schemas.microsoft.com/office/drawing/2014/main" id="{71C6221B-CB21-4ED2-B278-C4F7D02EF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438400"/>
          <a:ext cx="3657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公式" r:id="rId7" imgW="1396800" imgH="355320" progId="Equation.3">
                  <p:embed/>
                </p:oleObj>
              </mc:Choice>
              <mc:Fallback>
                <p:oleObj name="公式" r:id="rId7" imgW="1396800" imgH="355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36576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2">
            <a:extLst>
              <a:ext uri="{FF2B5EF4-FFF2-40B4-BE49-F238E27FC236}">
                <a16:creationId xmlns:a16="http://schemas.microsoft.com/office/drawing/2014/main" id="{5A772786-34E0-45FF-881E-F3DCC1C9D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721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43" name="Object 11">
            <a:extLst>
              <a:ext uri="{FF2B5EF4-FFF2-40B4-BE49-F238E27FC236}">
                <a16:creationId xmlns:a16="http://schemas.microsoft.com/office/drawing/2014/main" id="{4B936E98-D1D0-4E10-9562-E64BCE93F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657600"/>
          <a:ext cx="9842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公式" r:id="rId9" imgW="444240" imgH="393480" progId="Equation.3">
                  <p:embed/>
                </p:oleObj>
              </mc:Choice>
              <mc:Fallback>
                <p:oleObj name="公式" r:id="rId9" imgW="44424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57600"/>
                        <a:ext cx="9842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637DF969-BF0A-4E40-A97A-7B392F222E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18E92-33D3-4D31-A2CE-8F3C137D64C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AEFF9856-7503-45B7-A0EB-B823D00B9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4225" y="806450"/>
            <a:ext cx="2247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3600" b="1">
                <a:solidFill>
                  <a:srgbClr val="3333FF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3600" b="1">
                <a:solidFill>
                  <a:srgbClr val="3333FF"/>
                </a:solidFill>
                <a:ea typeface="黑体" panose="02010609060101010101" pitchFamily="49" charset="-122"/>
              </a:rPr>
              <a:t>内容小结 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A58ABAC8-EC9A-48D6-807A-C13DAE546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981201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、直角坐标系下二重积分的计算</a:t>
            </a:r>
          </a:p>
        </p:txBody>
      </p:sp>
      <p:sp>
        <p:nvSpPr>
          <p:cNvPr id="70660" name="Text Box 4">
            <a:extLst>
              <a:ext uri="{FF2B5EF4-FFF2-40B4-BE49-F238E27FC236}">
                <a16:creationId xmlns:a16="http://schemas.microsoft.com/office/drawing/2014/main" id="{D1C4890C-305F-46E0-AF75-B16B1159A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667001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、极坐标系下二重积分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  <p:bldP spid="706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FCF02258-103F-4279-906A-1B5F1BA37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609600"/>
            <a:ext cx="6172200" cy="87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40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二重积分的计算 </a:t>
            </a:r>
            <a:r>
              <a:rPr kumimoji="1" lang="zh-CN" altLang="en-US"/>
              <a:t> 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381142F5-A346-4B3B-BE4B-88327B811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828801"/>
            <a:ext cx="28632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DC5A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节主要内容</a:t>
            </a:r>
            <a:r>
              <a:rPr kumimoji="1" lang="en-US" altLang="zh-CN" sz="3200" b="1">
                <a:solidFill>
                  <a:srgbClr val="DC5A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55302" name="Text Box 6">
            <a:hlinkClick r:id="rId2" action="ppaction://hlinksldjump"/>
            <a:extLst>
              <a:ext uri="{FF2B5EF4-FFF2-40B4-BE49-F238E27FC236}">
                <a16:creationId xmlns:a16="http://schemas.microsoft.com/office/drawing/2014/main" id="{554D2F22-0BAD-4BBB-956F-B21F6D9D8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8194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3333FF"/>
                </a:solidFill>
                <a:ea typeface="黑体" panose="02010609060101010101" pitchFamily="49" charset="-122"/>
              </a:rPr>
              <a:t> </a:t>
            </a:r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角坐标系下二重积分的计算</a:t>
            </a:r>
          </a:p>
        </p:txBody>
      </p:sp>
      <p:sp>
        <p:nvSpPr>
          <p:cNvPr id="55303" name="Text Box 7">
            <a:hlinkClick r:id="rId3" action="ppaction://hlinksldjump"/>
            <a:extLst>
              <a:ext uri="{FF2B5EF4-FFF2-40B4-BE49-F238E27FC236}">
                <a16:creationId xmlns:a16="http://schemas.microsoft.com/office/drawing/2014/main" id="{137E458A-3F9C-4686-93FE-5C08996AD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657600"/>
            <a:ext cx="624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坐标系下二重积分的计算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2" grpId="0"/>
      <p:bldP spid="553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>
            <a:extLst>
              <a:ext uri="{FF2B5EF4-FFF2-40B4-BE49-F238E27FC236}">
                <a16:creationId xmlns:a16="http://schemas.microsoft.com/office/drawing/2014/main" id="{1F15A04E-35CE-448B-B005-F5B65D5318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3DF8E-6564-4709-A1F0-07E1BDAB6DA8}" type="slidenum">
              <a:rPr lang="en-US" altLang="zh-CN"/>
              <a:pPr/>
              <a:t>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4" name="Object 4">
                <a:extLst>
                  <a:ext uri="{FF2B5EF4-FFF2-40B4-BE49-F238E27FC236}">
                    <a16:creationId xmlns:a16="http://schemas.microsoft.com/office/drawing/2014/main" id="{EC077AC1-DFAC-40D6-BB39-39FC68619987}"/>
                  </a:ext>
                </a:extLst>
              </p:cNvPr>
              <p:cNvSpPr txBox="1"/>
              <p:nvPr/>
            </p:nvSpPr>
            <p:spPr bwMode="auto">
              <a:xfrm>
                <a:off x="1295401" y="1066800"/>
                <a:ext cx="6934199" cy="5619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以下讨论中我们假定被积函数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324" name="Object 4">
                <a:extLst>
                  <a:ext uri="{FF2B5EF4-FFF2-40B4-BE49-F238E27FC236}">
                    <a16:creationId xmlns:a16="http://schemas.microsoft.com/office/drawing/2014/main" id="{EC077AC1-DFAC-40D6-BB39-39FC68619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1" y="1066800"/>
                <a:ext cx="6934199" cy="5619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5A149E05-6DC7-44A2-9647-B5734B947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58396"/>
              </p:ext>
            </p:extLst>
          </p:nvPr>
        </p:nvGraphicFramePr>
        <p:xfrm>
          <a:off x="4419600" y="1889564"/>
          <a:ext cx="331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0" name="Equation" r:id="rId4" imgW="3314520" imgH="977760" progId="Equation.3">
                  <p:embed/>
                </p:oleObj>
              </mc:Choice>
              <mc:Fallback>
                <p:oleObj name="Equation" r:id="rId4" imgW="331452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89564"/>
                        <a:ext cx="331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B1AF0002-4A5F-4099-8600-CBE5416AB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97615"/>
              </p:ext>
            </p:extLst>
          </p:nvPr>
        </p:nvGraphicFramePr>
        <p:xfrm>
          <a:off x="2286000" y="3352800"/>
          <a:ext cx="248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1" name="Equation" r:id="rId6" imgW="2489040" imgH="723600" progId="Equation.3">
                  <p:embed/>
                </p:oleObj>
              </mc:Choice>
              <mc:Fallback>
                <p:oleObj name="Equation" r:id="rId6" imgW="2489040" imgH="72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489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FDA9971F-414E-4E57-A40E-47675B85F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26979"/>
              </p:ext>
            </p:extLst>
          </p:nvPr>
        </p:nvGraphicFramePr>
        <p:xfrm>
          <a:off x="5943600" y="3227168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2" name="Equation" r:id="rId8" imgW="2387520" imgH="825480" progId="Equation.3">
                  <p:embed/>
                </p:oleObj>
              </mc:Choice>
              <mc:Fallback>
                <p:oleObj name="Equation" r:id="rId8" imgW="2387520" imgH="825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27168"/>
                        <a:ext cx="238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0BD47C2A-92DF-4540-BD7A-A43757CC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6218"/>
              </p:ext>
            </p:extLst>
          </p:nvPr>
        </p:nvGraphicFramePr>
        <p:xfrm>
          <a:off x="4800600" y="3276600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" name="Equation" r:id="rId10" imgW="1130040" imgH="825480" progId="Equation.3">
                  <p:embed/>
                </p:oleObj>
              </mc:Choice>
              <mc:Fallback>
                <p:oleObj name="Equation" r:id="rId10" imgW="1130040" imgH="825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>
            <a:extLst>
              <a:ext uri="{FF2B5EF4-FFF2-40B4-BE49-F238E27FC236}">
                <a16:creationId xmlns:a16="http://schemas.microsoft.com/office/drawing/2014/main" id="{7367DCE8-DE3E-49E8-81B0-479B43D0F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71688"/>
            <a:ext cx="2970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dirty="0">
                <a:ea typeface="黑体" panose="02010609060101010101" pitchFamily="49" charset="-122"/>
              </a:rPr>
              <a:t>若</a:t>
            </a:r>
            <a:r>
              <a:rPr kumimoji="1" lang="en-US" altLang="zh-CN" i="1" dirty="0">
                <a:ea typeface="黑体" panose="02010609060101010101" pitchFamily="49" charset="-122"/>
              </a:rPr>
              <a:t>D</a:t>
            </a:r>
            <a:r>
              <a:rPr kumimoji="1" lang="zh-CN" altLang="en-US" dirty="0">
                <a:ea typeface="黑体" panose="02010609060101010101" pitchFamily="49" charset="-122"/>
              </a:rPr>
              <a:t>为</a:t>
            </a:r>
            <a:r>
              <a:rPr kumimoji="1" lang="zh-CN" altLang="en-US" i="1" dirty="0">
                <a:ea typeface="黑体" panose="02010609060101010101" pitchFamily="49" charset="-122"/>
              </a:rPr>
              <a:t> </a:t>
            </a:r>
            <a:r>
              <a:rPr kumimoji="1" lang="en-US" altLang="zh-CN" i="1" dirty="0">
                <a:solidFill>
                  <a:srgbClr val="FF9900"/>
                </a:solidFill>
                <a:ea typeface="黑体" panose="02010609060101010101" pitchFamily="49" charset="-122"/>
              </a:rPr>
              <a:t>X – </a:t>
            </a:r>
            <a:r>
              <a:rPr kumimoji="1" lang="zh-CN" altLang="zh-CN" dirty="0">
                <a:solidFill>
                  <a:srgbClr val="FF9900"/>
                </a:solidFill>
                <a:ea typeface="黑体" panose="02010609060101010101" pitchFamily="49" charset="-122"/>
              </a:rPr>
              <a:t>型区域</a:t>
            </a:r>
            <a:r>
              <a:rPr kumimoji="1" lang="zh-CN" altLang="en-US" dirty="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6331" name="Text Box 11">
            <a:extLst>
              <a:ext uri="{FF2B5EF4-FFF2-40B4-BE49-F238E27FC236}">
                <a16:creationId xmlns:a16="http://schemas.microsoft.com/office/drawing/2014/main" id="{88238FEC-C305-4BF6-98CF-4B6F72587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367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dirty="0">
                <a:ea typeface="黑体" panose="02010609060101010101" pitchFamily="49" charset="-122"/>
              </a:rPr>
              <a:t>则</a:t>
            </a:r>
          </a:p>
        </p:txBody>
      </p:sp>
      <p:grpSp>
        <p:nvGrpSpPr>
          <p:cNvPr id="56332" name="Group 12">
            <a:extLst>
              <a:ext uri="{FF2B5EF4-FFF2-40B4-BE49-F238E27FC236}">
                <a16:creationId xmlns:a16="http://schemas.microsoft.com/office/drawing/2014/main" id="{BCF1997E-0611-475F-BDC2-B664D63EC1D5}"/>
              </a:ext>
            </a:extLst>
          </p:cNvPr>
          <p:cNvGrpSpPr>
            <a:grpSpLocks/>
          </p:cNvGrpSpPr>
          <p:nvPr/>
        </p:nvGrpSpPr>
        <p:grpSpPr bwMode="auto">
          <a:xfrm>
            <a:off x="8089900" y="1628776"/>
            <a:ext cx="2349500" cy="1800225"/>
            <a:chOff x="4136" y="960"/>
            <a:chExt cx="1480" cy="1134"/>
          </a:xfrm>
        </p:grpSpPr>
        <p:grpSp>
          <p:nvGrpSpPr>
            <p:cNvPr id="56333" name="Group 13">
              <a:extLst>
                <a:ext uri="{FF2B5EF4-FFF2-40B4-BE49-F238E27FC236}">
                  <a16:creationId xmlns:a16="http://schemas.microsoft.com/office/drawing/2014/main" id="{F8357983-3FF7-4E05-9765-71D1B86341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6" y="1183"/>
              <a:ext cx="826" cy="719"/>
              <a:chOff x="4320" y="456"/>
              <a:chExt cx="1056" cy="888"/>
            </a:xfrm>
          </p:grpSpPr>
          <p:sp>
            <p:nvSpPr>
              <p:cNvPr id="56334" name="Freeform 14">
                <a:extLst>
                  <a:ext uri="{FF2B5EF4-FFF2-40B4-BE49-F238E27FC236}">
                    <a16:creationId xmlns:a16="http://schemas.microsoft.com/office/drawing/2014/main" id="{BE5FA068-A5F9-49F8-8F3D-A862F228F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480"/>
                <a:ext cx="1056" cy="864"/>
              </a:xfrm>
              <a:custGeom>
                <a:avLst/>
                <a:gdLst>
                  <a:gd name="T0" fmla="*/ 0 w 1056"/>
                  <a:gd name="T1" fmla="*/ 864 h 864"/>
                  <a:gd name="T2" fmla="*/ 0 w 1056"/>
                  <a:gd name="T3" fmla="*/ 144 h 864"/>
                  <a:gd name="T4" fmla="*/ 480 w 1056"/>
                  <a:gd name="T5" fmla="*/ 0 h 864"/>
                  <a:gd name="T6" fmla="*/ 1056 w 1056"/>
                  <a:gd name="T7" fmla="*/ 0 h 864"/>
                  <a:gd name="T8" fmla="*/ 1056 w 1056"/>
                  <a:gd name="T9" fmla="*/ 384 h 864"/>
                  <a:gd name="T10" fmla="*/ 624 w 1056"/>
                  <a:gd name="T11" fmla="*/ 768 h 864"/>
                  <a:gd name="T12" fmla="*/ 0 w 1056"/>
                  <a:gd name="T13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56" h="864">
                    <a:moveTo>
                      <a:pt x="0" y="864"/>
                    </a:moveTo>
                    <a:lnTo>
                      <a:pt x="0" y="144"/>
                    </a:lnTo>
                    <a:lnTo>
                      <a:pt x="480" y="0"/>
                    </a:lnTo>
                    <a:lnTo>
                      <a:pt x="1056" y="0"/>
                    </a:lnTo>
                    <a:lnTo>
                      <a:pt x="1056" y="384"/>
                    </a:lnTo>
                    <a:lnTo>
                      <a:pt x="624" y="768"/>
                    </a:lnTo>
                    <a:lnTo>
                      <a:pt x="0" y="8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35" name="Freeform 15">
                <a:extLst>
                  <a:ext uri="{FF2B5EF4-FFF2-40B4-BE49-F238E27FC236}">
                    <a16:creationId xmlns:a16="http://schemas.microsoft.com/office/drawing/2014/main" id="{84DC628E-6B4C-48CD-83AA-34F758A8A9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456"/>
                <a:ext cx="1056" cy="168"/>
              </a:xfrm>
              <a:custGeom>
                <a:avLst/>
                <a:gdLst>
                  <a:gd name="T0" fmla="*/ 0 w 1056"/>
                  <a:gd name="T1" fmla="*/ 168 h 168"/>
                  <a:gd name="T2" fmla="*/ 432 w 1056"/>
                  <a:gd name="T3" fmla="*/ 24 h 168"/>
                  <a:gd name="T4" fmla="*/ 1056 w 1056"/>
                  <a:gd name="T5" fmla="*/ 2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6" h="168">
                    <a:moveTo>
                      <a:pt x="0" y="168"/>
                    </a:moveTo>
                    <a:cubicBezTo>
                      <a:pt x="128" y="108"/>
                      <a:pt x="256" y="48"/>
                      <a:pt x="432" y="24"/>
                    </a:cubicBezTo>
                    <a:cubicBezTo>
                      <a:pt x="608" y="0"/>
                      <a:pt x="952" y="24"/>
                      <a:pt x="1056" y="24"/>
                    </a:cubicBezTo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36" name="Freeform 16">
                <a:extLst>
                  <a:ext uri="{FF2B5EF4-FFF2-40B4-BE49-F238E27FC236}">
                    <a16:creationId xmlns:a16="http://schemas.microsoft.com/office/drawing/2014/main" id="{E1BDD580-2605-41FD-8DEA-43DC93D1B2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864"/>
                <a:ext cx="1056" cy="480"/>
              </a:xfrm>
              <a:custGeom>
                <a:avLst/>
                <a:gdLst>
                  <a:gd name="T0" fmla="*/ 0 w 1056"/>
                  <a:gd name="T1" fmla="*/ 480 h 480"/>
                  <a:gd name="T2" fmla="*/ 480 w 1056"/>
                  <a:gd name="T3" fmla="*/ 432 h 480"/>
                  <a:gd name="T4" fmla="*/ 816 w 1056"/>
                  <a:gd name="T5" fmla="*/ 336 h 480"/>
                  <a:gd name="T6" fmla="*/ 1056 w 1056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56" h="480">
                    <a:moveTo>
                      <a:pt x="0" y="480"/>
                    </a:moveTo>
                    <a:cubicBezTo>
                      <a:pt x="172" y="468"/>
                      <a:pt x="344" y="456"/>
                      <a:pt x="480" y="432"/>
                    </a:cubicBezTo>
                    <a:cubicBezTo>
                      <a:pt x="616" y="408"/>
                      <a:pt x="720" y="408"/>
                      <a:pt x="816" y="336"/>
                    </a:cubicBezTo>
                    <a:cubicBezTo>
                      <a:pt x="912" y="264"/>
                      <a:pt x="1016" y="56"/>
                      <a:pt x="1056" y="0"/>
                    </a:cubicBezTo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337" name="Line 17">
              <a:extLst>
                <a:ext uri="{FF2B5EF4-FFF2-40B4-BE49-F238E27FC236}">
                  <a16:creationId xmlns:a16="http://schemas.microsoft.com/office/drawing/2014/main" id="{AE226CAC-CBAC-4B55-BF11-E96EA44BE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5" y="989"/>
              <a:ext cx="0" cy="10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38" name="Object 18">
              <a:extLst>
                <a:ext uri="{FF2B5EF4-FFF2-40B4-BE49-F238E27FC236}">
                  <a16:creationId xmlns:a16="http://schemas.microsoft.com/office/drawing/2014/main" id="{EE1C6EEB-9B6A-48C7-BFB4-FD62F68431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872"/>
            <a:ext cx="71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4" name="Equation" r:id="rId12" imgW="1409400" imgH="444240" progId="Equation.3">
                    <p:embed/>
                  </p:oleObj>
                </mc:Choice>
                <mc:Fallback>
                  <p:oleObj name="Equation" r:id="rId12" imgW="1409400" imgH="4442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872"/>
                          <a:ext cx="71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9" name="Object 19">
              <a:extLst>
                <a:ext uri="{FF2B5EF4-FFF2-40B4-BE49-F238E27FC236}">
                  <a16:creationId xmlns:a16="http://schemas.microsoft.com/office/drawing/2014/main" id="{07752B60-9420-4D31-978F-7983025BDE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960"/>
            <a:ext cx="73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5" name="Equation" r:id="rId14" imgW="1460160" imgH="444240" progId="Equation.3">
                    <p:embed/>
                  </p:oleObj>
                </mc:Choice>
                <mc:Fallback>
                  <p:oleObj name="Equation" r:id="rId14" imgW="1460160" imgH="4442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60"/>
                          <a:ext cx="73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0" name="Object 20">
              <a:extLst>
                <a:ext uri="{FF2B5EF4-FFF2-40B4-BE49-F238E27FC236}">
                  <a16:creationId xmlns:a16="http://schemas.microsoft.com/office/drawing/2014/main" id="{8C865DA4-FAB2-48B6-9193-DB3F630926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182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6" name="Equation" r:id="rId16" imgW="228600" imgH="241200" progId="Equation.3">
                    <p:embed/>
                  </p:oleObj>
                </mc:Choice>
                <mc:Fallback>
                  <p:oleObj name="Equation" r:id="rId16" imgW="22860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82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Object 21">
              <a:extLst>
                <a:ext uri="{FF2B5EF4-FFF2-40B4-BE49-F238E27FC236}">
                  <a16:creationId xmlns:a16="http://schemas.microsoft.com/office/drawing/2014/main" id="{05F9E093-6830-459D-A225-5B9A6069F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177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7" name="Equation" r:id="rId18" imgW="215640" imgH="330120" progId="Equation.3">
                    <p:embed/>
                  </p:oleObj>
                </mc:Choice>
                <mc:Fallback>
                  <p:oleObj name="Equation" r:id="rId18" imgW="215640" imgH="3301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76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2" name="Object 22">
              <a:extLst>
                <a:ext uri="{FF2B5EF4-FFF2-40B4-BE49-F238E27FC236}">
                  <a16:creationId xmlns:a16="http://schemas.microsoft.com/office/drawing/2014/main" id="{3401DF9E-7268-4DD2-ACFE-89CBC6753A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4" y="179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8" name="Equation" r:id="rId20" imgW="215640" imgH="241200" progId="Equation.3">
                    <p:embed/>
                  </p:oleObj>
                </mc:Choice>
                <mc:Fallback>
                  <p:oleObj name="Equation" r:id="rId20" imgW="21564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179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23">
              <a:extLst>
                <a:ext uri="{FF2B5EF4-FFF2-40B4-BE49-F238E27FC236}">
                  <a16:creationId xmlns:a16="http://schemas.microsoft.com/office/drawing/2014/main" id="{767F22A2-E7D5-4E44-9D9B-43E193F6F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103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9" name="Equation" r:id="rId22" imgW="241200" imgH="317160" progId="Equation.3">
                    <p:embed/>
                  </p:oleObj>
                </mc:Choice>
                <mc:Fallback>
                  <p:oleObj name="Equation" r:id="rId22" imgW="24120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03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4" name="Object 24">
              <a:extLst>
                <a:ext uri="{FF2B5EF4-FFF2-40B4-BE49-F238E27FC236}">
                  <a16:creationId xmlns:a16="http://schemas.microsoft.com/office/drawing/2014/main" id="{3773248D-EE5F-440E-8322-56DC7B757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4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0" name="Equation" r:id="rId24" imgW="317160" imgH="304560" progId="Equation.3">
                    <p:embed/>
                  </p:oleObj>
                </mc:Choice>
                <mc:Fallback>
                  <p:oleObj name="Equation" r:id="rId24" imgW="317160" imgH="3045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5" name="Line 25">
              <a:extLst>
                <a:ext uri="{FF2B5EF4-FFF2-40B4-BE49-F238E27FC236}">
                  <a16:creationId xmlns:a16="http://schemas.microsoft.com/office/drawing/2014/main" id="{64F67E77-9E44-4C1B-AA1B-8C3D71031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499"/>
              <a:ext cx="1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6" name="Line 26">
              <a:extLst>
                <a:ext uri="{FF2B5EF4-FFF2-40B4-BE49-F238E27FC236}">
                  <a16:creationId xmlns:a16="http://schemas.microsoft.com/office/drawing/2014/main" id="{B941EE8F-5EA8-4522-AA76-4BB271641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775"/>
              <a:ext cx="14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47" name="Object 27">
              <a:extLst>
                <a:ext uri="{FF2B5EF4-FFF2-40B4-BE49-F238E27FC236}">
                  <a16:creationId xmlns:a16="http://schemas.microsoft.com/office/drawing/2014/main" id="{E121E35F-B713-4107-ACF2-62E888F4BE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1" name="Equation" r:id="rId26" imgW="228600" imgH="241200" progId="Equation.3">
                    <p:embed/>
                  </p:oleObj>
                </mc:Choice>
                <mc:Fallback>
                  <p:oleObj name="Equation" r:id="rId26" imgW="22860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48" name="Line 28">
            <a:extLst>
              <a:ext uri="{FF2B5EF4-FFF2-40B4-BE49-F238E27FC236}">
                <a16:creationId xmlns:a16="http://schemas.microsoft.com/office/drawing/2014/main" id="{650B9FF7-B89C-4911-853E-66B56826C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9077325" y="2054225"/>
            <a:ext cx="1588" cy="10493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49" name="Object 29">
            <a:extLst>
              <a:ext uri="{FF2B5EF4-FFF2-40B4-BE49-F238E27FC236}">
                <a16:creationId xmlns:a16="http://schemas.microsoft.com/office/drawing/2014/main" id="{A5665D37-BE1A-451C-AC46-34D3F5C2D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0" y="269557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2" name="Equation" r:id="rId28" imgW="228600" imgH="241200" progId="Equation.3">
                  <p:embed/>
                </p:oleObj>
              </mc:Choice>
              <mc:Fallback>
                <p:oleObj name="Equation" r:id="rId28" imgW="22860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69557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Text Box 30">
            <a:extLst>
              <a:ext uri="{FF2B5EF4-FFF2-40B4-BE49-F238E27FC236}">
                <a16:creationId xmlns:a16="http://schemas.microsoft.com/office/drawing/2014/main" id="{4216451B-ACE3-43C1-987E-A4F5D4F84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33888"/>
            <a:ext cx="2811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ea typeface="黑体" panose="02010609060101010101" pitchFamily="49" charset="-122"/>
              </a:rPr>
              <a:t>若</a:t>
            </a:r>
            <a:r>
              <a:rPr kumimoji="1" lang="en-US" altLang="zh-CN" i="1" dirty="0">
                <a:ea typeface="黑体" panose="02010609060101010101" pitchFamily="49" charset="-122"/>
              </a:rPr>
              <a:t>D</a:t>
            </a:r>
            <a:r>
              <a:rPr kumimoji="1" lang="zh-CN" altLang="en-US" dirty="0">
                <a:ea typeface="黑体" panose="02010609060101010101" pitchFamily="49" charset="-122"/>
              </a:rPr>
              <a:t>为</a:t>
            </a:r>
            <a:r>
              <a:rPr kumimoji="1" lang="en-US" altLang="zh-CN" i="1" dirty="0">
                <a:solidFill>
                  <a:srgbClr val="FF9900"/>
                </a:solidFill>
                <a:ea typeface="黑体" panose="02010609060101010101" pitchFamily="49" charset="-122"/>
              </a:rPr>
              <a:t>Y –</a:t>
            </a:r>
            <a:r>
              <a:rPr kumimoji="1" lang="zh-CN" altLang="en-US" dirty="0">
                <a:solidFill>
                  <a:srgbClr val="FF9900"/>
                </a:solidFill>
                <a:ea typeface="黑体" panose="02010609060101010101" pitchFamily="49" charset="-122"/>
              </a:rPr>
              <a:t>型区域</a:t>
            </a:r>
            <a:endParaRPr kumimoji="1" lang="zh-CN" altLang="en-US" i="1" dirty="0">
              <a:solidFill>
                <a:srgbClr val="FF99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6351" name="Object 31">
            <a:extLst>
              <a:ext uri="{FF2B5EF4-FFF2-40B4-BE49-F238E27FC236}">
                <a16:creationId xmlns:a16="http://schemas.microsoft.com/office/drawing/2014/main" id="{9480DBD3-633F-4400-83A8-E61120150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18949"/>
              </p:ext>
            </p:extLst>
          </p:nvPr>
        </p:nvGraphicFramePr>
        <p:xfrm>
          <a:off x="4267200" y="4253132"/>
          <a:ext cx="339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3" name="Equation" r:id="rId30" imgW="3390840" imgH="977760" progId="Equation.3">
                  <p:embed/>
                </p:oleObj>
              </mc:Choice>
              <mc:Fallback>
                <p:oleObj name="Equation" r:id="rId30" imgW="3390840" imgH="9777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53132"/>
                        <a:ext cx="339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52" name="Group 32">
            <a:extLst>
              <a:ext uri="{FF2B5EF4-FFF2-40B4-BE49-F238E27FC236}">
                <a16:creationId xmlns:a16="http://schemas.microsoft.com/office/drawing/2014/main" id="{53FA0181-8A5D-40C9-AFEA-689F03C51F1B}"/>
              </a:ext>
            </a:extLst>
          </p:cNvPr>
          <p:cNvGrpSpPr>
            <a:grpSpLocks/>
          </p:cNvGrpSpPr>
          <p:nvPr/>
        </p:nvGrpSpPr>
        <p:grpSpPr bwMode="auto">
          <a:xfrm>
            <a:off x="8235951" y="4102100"/>
            <a:ext cx="2182813" cy="1993900"/>
            <a:chOff x="4228" y="2584"/>
            <a:chExt cx="1375" cy="1256"/>
          </a:xfrm>
        </p:grpSpPr>
        <p:graphicFrame>
          <p:nvGraphicFramePr>
            <p:cNvPr id="56353" name="Object 33">
              <a:extLst>
                <a:ext uri="{FF2B5EF4-FFF2-40B4-BE49-F238E27FC236}">
                  <a16:creationId xmlns:a16="http://schemas.microsoft.com/office/drawing/2014/main" id="{E485EAE1-3FB5-49A1-8D21-6C2F2D464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4" y="2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4" name="Equation" r:id="rId32" imgW="241200" imgH="317160" progId="Equation.3">
                    <p:embed/>
                  </p:oleObj>
                </mc:Choice>
                <mc:Fallback>
                  <p:oleObj name="Equation" r:id="rId32" imgW="24120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" y="2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354" name="Group 34">
              <a:extLst>
                <a:ext uri="{FF2B5EF4-FFF2-40B4-BE49-F238E27FC236}">
                  <a16:creationId xmlns:a16="http://schemas.microsoft.com/office/drawing/2014/main" id="{0AB6F4A6-117F-4DF1-9E35-5744124683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8" y="2592"/>
              <a:ext cx="1375" cy="1248"/>
              <a:chOff x="4228" y="2592"/>
              <a:chExt cx="1375" cy="1248"/>
            </a:xfrm>
          </p:grpSpPr>
          <p:sp>
            <p:nvSpPr>
              <p:cNvPr id="56355" name="Line 35">
                <a:extLst>
                  <a:ext uri="{FF2B5EF4-FFF2-40B4-BE49-F238E27FC236}">
                    <a16:creationId xmlns:a16="http://schemas.microsoft.com/office/drawing/2014/main" id="{52F7CC9C-C992-4012-8574-70463EFB8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37" y="2832"/>
                <a:ext cx="48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6" name="Freeform 36">
                <a:extLst>
                  <a:ext uri="{FF2B5EF4-FFF2-40B4-BE49-F238E27FC236}">
                    <a16:creationId xmlns:a16="http://schemas.microsoft.com/office/drawing/2014/main" id="{BB85E3FC-E326-4089-831D-9FD2E7688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17" y="2880"/>
                <a:ext cx="568" cy="672"/>
              </a:xfrm>
              <a:custGeom>
                <a:avLst/>
                <a:gdLst>
                  <a:gd name="T0" fmla="*/ 248 w 568"/>
                  <a:gd name="T1" fmla="*/ 0 h 512"/>
                  <a:gd name="T2" fmla="*/ 8 w 568"/>
                  <a:gd name="T3" fmla="*/ 192 h 512"/>
                  <a:gd name="T4" fmla="*/ 200 w 568"/>
                  <a:gd name="T5" fmla="*/ 480 h 512"/>
                  <a:gd name="T6" fmla="*/ 488 w 568"/>
                  <a:gd name="T7" fmla="*/ 384 h 512"/>
                  <a:gd name="T8" fmla="*/ 536 w 568"/>
                  <a:gd name="T9" fmla="*/ 192 h 512"/>
                  <a:gd name="T10" fmla="*/ 248 w 568"/>
                  <a:gd name="T11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8" h="512">
                    <a:moveTo>
                      <a:pt x="248" y="0"/>
                    </a:moveTo>
                    <a:cubicBezTo>
                      <a:pt x="160" y="0"/>
                      <a:pt x="16" y="112"/>
                      <a:pt x="8" y="192"/>
                    </a:cubicBezTo>
                    <a:cubicBezTo>
                      <a:pt x="0" y="272"/>
                      <a:pt x="120" y="448"/>
                      <a:pt x="200" y="480"/>
                    </a:cubicBezTo>
                    <a:cubicBezTo>
                      <a:pt x="280" y="512"/>
                      <a:pt x="432" y="432"/>
                      <a:pt x="488" y="384"/>
                    </a:cubicBezTo>
                    <a:cubicBezTo>
                      <a:pt x="544" y="336"/>
                      <a:pt x="568" y="256"/>
                      <a:pt x="536" y="192"/>
                    </a:cubicBezTo>
                    <a:cubicBezTo>
                      <a:pt x="504" y="128"/>
                      <a:pt x="336" y="0"/>
                      <a:pt x="248" y="0"/>
                    </a:cubicBez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7" name="Line 37">
                <a:extLst>
                  <a:ext uri="{FF2B5EF4-FFF2-40B4-BE49-F238E27FC236}">
                    <a16:creationId xmlns:a16="http://schemas.microsoft.com/office/drawing/2014/main" id="{261F0492-9205-4D3E-A07C-570AA613E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5" y="3648"/>
                <a:ext cx="10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8" name="Line 38">
                <a:extLst>
                  <a:ext uri="{FF2B5EF4-FFF2-40B4-BE49-F238E27FC236}">
                    <a16:creationId xmlns:a16="http://schemas.microsoft.com/office/drawing/2014/main" id="{9077C39D-5D18-449D-A7F1-033F7F6BB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4" y="2592"/>
                <a:ext cx="0" cy="1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9" name="Line 39">
                <a:extLst>
                  <a:ext uri="{FF2B5EF4-FFF2-40B4-BE49-F238E27FC236}">
                    <a16:creationId xmlns:a16="http://schemas.microsoft.com/office/drawing/2014/main" id="{5ECCB8ED-6815-4449-85E1-D92F6B40D8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4" y="2880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0" name="Line 40">
                <a:extLst>
                  <a:ext uri="{FF2B5EF4-FFF2-40B4-BE49-F238E27FC236}">
                    <a16:creationId xmlns:a16="http://schemas.microsoft.com/office/drawing/2014/main" id="{E6988678-357D-4FF9-9665-76EDB94DE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4" y="3525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361" name="Object 41">
                <a:extLst>
                  <a:ext uri="{FF2B5EF4-FFF2-40B4-BE49-F238E27FC236}">
                    <a16:creationId xmlns:a16="http://schemas.microsoft.com/office/drawing/2014/main" id="{32744816-32CA-44AD-BA04-0DA072CE76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8" y="3188"/>
              <a:ext cx="72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5" name="Equation" r:id="rId34" imgW="1447560" imgH="444240" progId="Equation.3">
                      <p:embed/>
                    </p:oleObj>
                  </mc:Choice>
                  <mc:Fallback>
                    <p:oleObj name="Equation" r:id="rId34" imgW="1447560" imgH="44424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8" y="3188"/>
                            <a:ext cx="72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2" name="Object 42">
                <a:extLst>
                  <a:ext uri="{FF2B5EF4-FFF2-40B4-BE49-F238E27FC236}">
                    <a16:creationId xmlns:a16="http://schemas.microsoft.com/office/drawing/2014/main" id="{9EBC54E5-20FA-4B0D-9B91-AD3E02F5D5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2592"/>
              <a:ext cx="75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6" name="Equation" r:id="rId36" imgW="1498320" imgH="444240" progId="Equation.3">
                      <p:embed/>
                    </p:oleObj>
                  </mc:Choice>
                  <mc:Fallback>
                    <p:oleObj name="Equation" r:id="rId36" imgW="1498320" imgH="44424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592"/>
                            <a:ext cx="75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3" name="Object 43">
                <a:extLst>
                  <a:ext uri="{FF2B5EF4-FFF2-40B4-BE49-F238E27FC236}">
                    <a16:creationId xmlns:a16="http://schemas.microsoft.com/office/drawing/2014/main" id="{61015082-61F5-4845-B7D1-773E5C55C7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7" y="368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7" name="Equation" r:id="rId38" imgW="228600" imgH="241200" progId="Equation.3">
                      <p:embed/>
                    </p:oleObj>
                  </mc:Choice>
                  <mc:Fallback>
                    <p:oleObj name="Equation" r:id="rId38" imgW="228600" imgH="24120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7" y="368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4" name="Object 44">
                <a:extLst>
                  <a:ext uri="{FF2B5EF4-FFF2-40B4-BE49-F238E27FC236}">
                    <a16:creationId xmlns:a16="http://schemas.microsoft.com/office/drawing/2014/main" id="{D500F994-82E9-4DAC-9E05-3C2E494F00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09" y="2784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8" name="Equation" r:id="rId40" imgW="253800" imgH="330120" progId="Equation.3">
                      <p:embed/>
                    </p:oleObj>
                  </mc:Choice>
                  <mc:Fallback>
                    <p:oleObj name="Equation" r:id="rId40" imgW="253800" imgH="33012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9" y="2784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5" name="Object 45">
                <a:extLst>
                  <a:ext uri="{FF2B5EF4-FFF2-40B4-BE49-F238E27FC236}">
                    <a16:creationId xmlns:a16="http://schemas.microsoft.com/office/drawing/2014/main" id="{ED4ABB51-D053-4AA3-9428-7E62327218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3" y="367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29" name="Equation" r:id="rId42" imgW="215640" imgH="241200" progId="Equation.3">
                      <p:embed/>
                    </p:oleObj>
                  </mc:Choice>
                  <mc:Fallback>
                    <p:oleObj name="Equation" r:id="rId42" imgW="215640" imgH="24120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3" y="367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6" name="Object 46">
                <a:extLst>
                  <a:ext uri="{FF2B5EF4-FFF2-40B4-BE49-F238E27FC236}">
                    <a16:creationId xmlns:a16="http://schemas.microsoft.com/office/drawing/2014/main" id="{80BE4E52-26F7-4511-B716-08DA24E983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25" y="3456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30" name="Equation" r:id="rId44" imgW="203040" imgH="241200" progId="Equation.3">
                      <p:embed/>
                    </p:oleObj>
                  </mc:Choice>
                  <mc:Fallback>
                    <p:oleObj name="Equation" r:id="rId44" imgW="203040" imgH="24120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5" y="3456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367" name="Group 47">
            <a:extLst>
              <a:ext uri="{FF2B5EF4-FFF2-40B4-BE49-F238E27FC236}">
                <a16:creationId xmlns:a16="http://schemas.microsoft.com/office/drawing/2014/main" id="{2B431062-E49C-4EEF-A965-59F8750B9348}"/>
              </a:ext>
            </a:extLst>
          </p:cNvPr>
          <p:cNvGrpSpPr>
            <a:grpSpLocks/>
          </p:cNvGrpSpPr>
          <p:nvPr/>
        </p:nvGrpSpPr>
        <p:grpSpPr bwMode="auto">
          <a:xfrm>
            <a:off x="8975726" y="4943475"/>
            <a:ext cx="1179513" cy="0"/>
            <a:chOff x="4441" y="3312"/>
            <a:chExt cx="743" cy="0"/>
          </a:xfrm>
        </p:grpSpPr>
        <p:sp>
          <p:nvSpPr>
            <p:cNvPr id="56368" name="Line 48">
              <a:extLst>
                <a:ext uri="{FF2B5EF4-FFF2-40B4-BE49-F238E27FC236}">
                  <a16:creationId xmlns:a16="http://schemas.microsoft.com/office/drawing/2014/main" id="{510A686E-4833-48B8-8742-545497E91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3312"/>
              <a:ext cx="23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9" name="Line 49">
              <a:extLst>
                <a:ext uri="{FF2B5EF4-FFF2-40B4-BE49-F238E27FC236}">
                  <a16:creationId xmlns:a16="http://schemas.microsoft.com/office/drawing/2014/main" id="{4D49A957-AA78-4DEF-B808-F1E240618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312"/>
              <a:ext cx="48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370" name="Object 50">
            <a:extLst>
              <a:ext uri="{FF2B5EF4-FFF2-40B4-BE49-F238E27FC236}">
                <a16:creationId xmlns:a16="http://schemas.microsoft.com/office/drawing/2014/main" id="{1E73381F-BACA-4EE8-BB8E-A57AADD8C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1238" y="4791076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" name="Equation" r:id="rId46" imgW="241200" imgH="317160" progId="Equation.3">
                  <p:embed/>
                </p:oleObj>
              </mc:Choice>
              <mc:Fallback>
                <p:oleObj name="Equation" r:id="rId46" imgW="241200" imgH="3171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8" y="4791076"/>
                        <a:ext cx="24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1" name="Object 51">
            <a:extLst>
              <a:ext uri="{FF2B5EF4-FFF2-40B4-BE49-F238E27FC236}">
                <a16:creationId xmlns:a16="http://schemas.microsoft.com/office/drawing/2014/main" id="{386CA9DC-CBA2-45CE-A153-11A32E099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55617"/>
              </p:ext>
            </p:extLst>
          </p:nvPr>
        </p:nvGraphicFramePr>
        <p:xfrm>
          <a:off x="5791200" y="541020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" name="Equation" r:id="rId48" imgW="2438280" imgH="863280" progId="Equation.3">
                  <p:embed/>
                </p:oleObj>
              </mc:Choice>
              <mc:Fallback>
                <p:oleObj name="Equation" r:id="rId48" imgW="2438280" imgH="8632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10200"/>
                        <a:ext cx="243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2" name="Object 52">
            <a:extLst>
              <a:ext uri="{FF2B5EF4-FFF2-40B4-BE49-F238E27FC236}">
                <a16:creationId xmlns:a16="http://schemas.microsoft.com/office/drawing/2014/main" id="{B3FA8070-CDA6-4CCC-B000-8D81E2A63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25947"/>
              </p:ext>
            </p:extLst>
          </p:nvPr>
        </p:nvGraphicFramePr>
        <p:xfrm>
          <a:off x="4876800" y="5410200"/>
          <a:ext cx="90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" name="Equation" r:id="rId50" imgW="901440" imgH="825480" progId="Equation.3">
                  <p:embed/>
                </p:oleObj>
              </mc:Choice>
              <mc:Fallback>
                <p:oleObj name="Equation" r:id="rId50" imgW="901440" imgH="825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901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3" name="Object 53">
            <a:extLst>
              <a:ext uri="{FF2B5EF4-FFF2-40B4-BE49-F238E27FC236}">
                <a16:creationId xmlns:a16="http://schemas.microsoft.com/office/drawing/2014/main" id="{8730E806-1E26-4A32-803A-25D419898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43468"/>
              </p:ext>
            </p:extLst>
          </p:nvPr>
        </p:nvGraphicFramePr>
        <p:xfrm>
          <a:off x="2133600" y="5527675"/>
          <a:ext cx="2701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" name="Equation" r:id="rId52" imgW="2717640" imgH="723600" progId="Equation.3">
                  <p:embed/>
                </p:oleObj>
              </mc:Choice>
              <mc:Fallback>
                <p:oleObj name="Equation" r:id="rId52" imgW="2717640" imgH="723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27675"/>
                        <a:ext cx="27019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4" name="Text Box 54">
            <a:extLst>
              <a:ext uri="{FF2B5EF4-FFF2-40B4-BE49-F238E27FC236}">
                <a16:creationId xmlns:a16="http://schemas.microsoft.com/office/drawing/2014/main" id="{EC973743-90C5-4369-9179-C2B33CB1F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562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ea typeface="黑体" panose="02010609060101010101" pitchFamily="49" charset="-122"/>
              </a:rPr>
              <a:t>则</a:t>
            </a:r>
          </a:p>
        </p:txBody>
      </p:sp>
      <p:sp>
        <p:nvSpPr>
          <p:cNvPr id="56383" name="Text Box 63">
            <a:hlinkClick r:id="rId54" action="ppaction://hlinksldjump"/>
            <a:extLst>
              <a:ext uri="{FF2B5EF4-FFF2-40B4-BE49-F238E27FC236}">
                <a16:creationId xmlns:a16="http://schemas.microsoft.com/office/drawing/2014/main" id="{0CAF6BBC-1B1A-4D88-99D6-A7CA177D2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7200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kumimoji="1" lang="en-US" altLang="zh-CN" sz="3600" b="1" dirty="0">
                <a:solidFill>
                  <a:srgbClr val="3333FF"/>
                </a:solidFill>
                <a:ea typeface="黑体" panose="02010609060101010101" pitchFamily="49" charset="-122"/>
              </a:rPr>
              <a:t> </a:t>
            </a:r>
            <a:r>
              <a:rPr kumimoji="1" lang="zh-CN" altLang="en-US" sz="3600" b="1" dirty="0">
                <a:solidFill>
                  <a:srgbClr val="3333FF"/>
                </a:solidFill>
                <a:ea typeface="黑体" panose="02010609060101010101" pitchFamily="49" charset="-122"/>
              </a:rPr>
              <a:t>一</a:t>
            </a:r>
            <a:r>
              <a:rPr kumimoji="1" lang="en-US" altLang="zh-CN" sz="3600" b="1" dirty="0">
                <a:solidFill>
                  <a:srgbClr val="3333FF"/>
                </a:solidFill>
                <a:ea typeface="黑体" panose="02010609060101010101" pitchFamily="49" charset="-122"/>
              </a:rPr>
              <a:t>.</a:t>
            </a:r>
            <a:r>
              <a:rPr kumimoji="1" lang="zh-CN" altLang="en-US" sz="3600" b="1" dirty="0">
                <a:solidFill>
                  <a:srgbClr val="3333FF"/>
                </a:solidFill>
                <a:ea typeface="黑体" panose="02010609060101010101" pitchFamily="49" charset="-122"/>
              </a:rPr>
              <a:t>直角坐标系下二重积分的计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 build="p" autoUpdateAnimBg="0"/>
      <p:bldP spid="56331" grpId="0" build="p" autoUpdateAnimBg="0"/>
      <p:bldP spid="56350" grpId="0" autoUpdateAnimBg="0"/>
      <p:bldP spid="5637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>
            <a:extLst>
              <a:ext uri="{FF2B5EF4-FFF2-40B4-BE49-F238E27FC236}">
                <a16:creationId xmlns:a16="http://schemas.microsoft.com/office/drawing/2014/main" id="{E131C99F-A121-459F-8AC1-267489C816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9481DB-A6A9-4DE8-993D-3608D7FE930B}" type="slidenum">
              <a:rPr lang="en-US" altLang="zh-CN"/>
              <a:pPr/>
              <a:t>4</a:t>
            </a:fld>
            <a:endParaRPr lang="en-US" altLang="zh-CN"/>
          </a:p>
        </p:txBody>
      </p:sp>
      <p:grpSp>
        <p:nvGrpSpPr>
          <p:cNvPr id="65538" name="Group 2">
            <a:extLst>
              <a:ext uri="{FF2B5EF4-FFF2-40B4-BE49-F238E27FC236}">
                <a16:creationId xmlns:a16="http://schemas.microsoft.com/office/drawing/2014/main" id="{295D463C-9E6D-47D0-AE12-192B6861072F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4343401"/>
            <a:ext cx="2057400" cy="1965325"/>
            <a:chOff x="4128" y="2658"/>
            <a:chExt cx="1296" cy="1238"/>
          </a:xfrm>
        </p:grpSpPr>
        <p:sp>
          <p:nvSpPr>
            <p:cNvPr id="65539" name="Freeform 3">
              <a:extLst>
                <a:ext uri="{FF2B5EF4-FFF2-40B4-BE49-F238E27FC236}">
                  <a16:creationId xmlns:a16="http://schemas.microsoft.com/office/drawing/2014/main" id="{E7378EEF-33C2-4AD5-94C4-E7C44C900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2" y="2736"/>
              <a:ext cx="936" cy="912"/>
            </a:xfrm>
            <a:custGeom>
              <a:avLst/>
              <a:gdLst>
                <a:gd name="T0" fmla="*/ 504 w 1040"/>
                <a:gd name="T1" fmla="*/ 528 h 1064"/>
                <a:gd name="T2" fmla="*/ 648 w 1040"/>
                <a:gd name="T3" fmla="*/ 384 h 1064"/>
                <a:gd name="T4" fmla="*/ 792 w 1040"/>
                <a:gd name="T5" fmla="*/ 336 h 1064"/>
                <a:gd name="T6" fmla="*/ 792 w 1040"/>
                <a:gd name="T7" fmla="*/ 144 h 1064"/>
                <a:gd name="T8" fmla="*/ 504 w 1040"/>
                <a:gd name="T9" fmla="*/ 0 h 1064"/>
                <a:gd name="T10" fmla="*/ 120 w 1040"/>
                <a:gd name="T11" fmla="*/ 144 h 1064"/>
                <a:gd name="T12" fmla="*/ 24 w 1040"/>
                <a:gd name="T13" fmla="*/ 528 h 1064"/>
                <a:gd name="T14" fmla="*/ 264 w 1040"/>
                <a:gd name="T15" fmla="*/ 960 h 1064"/>
                <a:gd name="T16" fmla="*/ 648 w 1040"/>
                <a:gd name="T17" fmla="*/ 1056 h 1064"/>
                <a:gd name="T18" fmla="*/ 984 w 1040"/>
                <a:gd name="T19" fmla="*/ 912 h 1064"/>
                <a:gd name="T20" fmla="*/ 984 w 1040"/>
                <a:gd name="T21" fmla="*/ 624 h 1064"/>
                <a:gd name="T22" fmla="*/ 648 w 1040"/>
                <a:gd name="T23" fmla="*/ 576 h 1064"/>
                <a:gd name="T24" fmla="*/ 504 w 1040"/>
                <a:gd name="T25" fmla="*/ 528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40" h="1064">
                  <a:moveTo>
                    <a:pt x="504" y="528"/>
                  </a:moveTo>
                  <a:cubicBezTo>
                    <a:pt x="504" y="496"/>
                    <a:pt x="600" y="416"/>
                    <a:pt x="648" y="384"/>
                  </a:cubicBezTo>
                  <a:cubicBezTo>
                    <a:pt x="696" y="352"/>
                    <a:pt x="768" y="376"/>
                    <a:pt x="792" y="336"/>
                  </a:cubicBezTo>
                  <a:cubicBezTo>
                    <a:pt x="816" y="296"/>
                    <a:pt x="840" y="200"/>
                    <a:pt x="792" y="144"/>
                  </a:cubicBezTo>
                  <a:cubicBezTo>
                    <a:pt x="744" y="88"/>
                    <a:pt x="616" y="0"/>
                    <a:pt x="504" y="0"/>
                  </a:cubicBezTo>
                  <a:cubicBezTo>
                    <a:pt x="392" y="0"/>
                    <a:pt x="200" y="56"/>
                    <a:pt x="120" y="144"/>
                  </a:cubicBezTo>
                  <a:cubicBezTo>
                    <a:pt x="40" y="232"/>
                    <a:pt x="0" y="392"/>
                    <a:pt x="24" y="528"/>
                  </a:cubicBezTo>
                  <a:cubicBezTo>
                    <a:pt x="48" y="664"/>
                    <a:pt x="160" y="872"/>
                    <a:pt x="264" y="960"/>
                  </a:cubicBezTo>
                  <a:cubicBezTo>
                    <a:pt x="368" y="1048"/>
                    <a:pt x="528" y="1064"/>
                    <a:pt x="648" y="1056"/>
                  </a:cubicBezTo>
                  <a:cubicBezTo>
                    <a:pt x="768" y="1048"/>
                    <a:pt x="928" y="984"/>
                    <a:pt x="984" y="912"/>
                  </a:cubicBezTo>
                  <a:cubicBezTo>
                    <a:pt x="1040" y="840"/>
                    <a:pt x="1040" y="680"/>
                    <a:pt x="984" y="624"/>
                  </a:cubicBezTo>
                  <a:cubicBezTo>
                    <a:pt x="928" y="568"/>
                    <a:pt x="728" y="600"/>
                    <a:pt x="648" y="576"/>
                  </a:cubicBezTo>
                  <a:cubicBezTo>
                    <a:pt x="568" y="552"/>
                    <a:pt x="504" y="560"/>
                    <a:pt x="504" y="528"/>
                  </a:cubicBez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0" name="Line 4">
              <a:extLst>
                <a:ext uri="{FF2B5EF4-FFF2-40B4-BE49-F238E27FC236}">
                  <a16:creationId xmlns:a16="http://schemas.microsoft.com/office/drawing/2014/main" id="{897F912E-5742-4BE8-B154-DEC525212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369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1" name="Line 5">
              <a:extLst>
                <a:ext uri="{FF2B5EF4-FFF2-40B4-BE49-F238E27FC236}">
                  <a16:creationId xmlns:a16="http://schemas.microsoft.com/office/drawing/2014/main" id="{C5BFC8F1-31E3-4015-BE21-763EA4048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8" y="2658"/>
              <a:ext cx="0" cy="1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2" name="Object 6">
              <a:extLst>
                <a:ext uri="{FF2B5EF4-FFF2-40B4-BE49-F238E27FC236}">
                  <a16:creationId xmlns:a16="http://schemas.microsoft.com/office/drawing/2014/main" id="{66836E7E-B2CF-4CF0-B625-4BAFA8EA58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69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33" name="Equation" r:id="rId4" imgW="215640" imgH="241200" progId="Equation.3">
                    <p:embed/>
                  </p:oleObj>
                </mc:Choice>
                <mc:Fallback>
                  <p:oleObj name="Equation" r:id="rId4" imgW="21564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9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>
              <a:extLst>
                <a:ext uri="{FF2B5EF4-FFF2-40B4-BE49-F238E27FC236}">
                  <a16:creationId xmlns:a16="http://schemas.microsoft.com/office/drawing/2014/main" id="{E95B04E7-000E-4668-8FC1-9BEC78C3F0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37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34" name="Equation" r:id="rId6" imgW="228600" imgH="241200" progId="Equation.3">
                    <p:embed/>
                  </p:oleObj>
                </mc:Choice>
                <mc:Fallback>
                  <p:oleObj name="Equation" r:id="rId6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7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>
              <a:extLst>
                <a:ext uri="{FF2B5EF4-FFF2-40B4-BE49-F238E27FC236}">
                  <a16:creationId xmlns:a16="http://schemas.microsoft.com/office/drawing/2014/main" id="{1986EA85-6309-48EF-8555-9A9033BA6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35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6" name="Object 10">
            <a:extLst>
              <a:ext uri="{FF2B5EF4-FFF2-40B4-BE49-F238E27FC236}">
                <a16:creationId xmlns:a16="http://schemas.microsoft.com/office/drawing/2014/main" id="{4FB0C32D-3F8E-43B8-86AB-DF40F5B73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054100"/>
          <a:ext cx="248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6" name="Equation" r:id="rId10" imgW="2489040" imgH="723600" progId="Equation.3">
                  <p:embed/>
                </p:oleObj>
              </mc:Choice>
              <mc:Fallback>
                <p:oleObj name="Equation" r:id="rId10" imgW="2489040" imgH="72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54100"/>
                        <a:ext cx="2489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11">
            <a:extLst>
              <a:ext uri="{FF2B5EF4-FFF2-40B4-BE49-F238E27FC236}">
                <a16:creationId xmlns:a16="http://schemas.microsoft.com/office/drawing/2014/main" id="{3E0929B5-9003-4BC0-A963-62505B49D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1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为计算方便</a:t>
            </a:r>
            <a:r>
              <a:rPr kumimoji="1" lang="en-US" altLang="zh-CN">
                <a:ea typeface="黑体" panose="02010609060101010101" pitchFamily="49" charset="-122"/>
              </a:rPr>
              <a:t>,</a:t>
            </a:r>
            <a:r>
              <a:rPr kumimoji="1" lang="zh-CN" altLang="en-US">
                <a:ea typeface="黑体" panose="02010609060101010101" pitchFamily="49" charset="-122"/>
              </a:rPr>
              <a:t>可</a:t>
            </a:r>
            <a:r>
              <a:rPr kumimoji="1" lang="zh-CN" altLang="en-US" b="1">
                <a:solidFill>
                  <a:schemeClr val="tx2"/>
                </a:solidFill>
                <a:ea typeface="黑体" panose="02010609060101010101" pitchFamily="49" charset="-122"/>
              </a:rPr>
              <a:t>选择积分序</a:t>
            </a:r>
            <a:r>
              <a:rPr kumimoji="1" lang="en-US" altLang="zh-CN">
                <a:ea typeface="黑体" panose="02010609060101010101" pitchFamily="49" charset="-122"/>
              </a:rPr>
              <a:t>, </a:t>
            </a:r>
            <a:r>
              <a:rPr kumimoji="1" lang="zh-CN" altLang="en-US">
                <a:ea typeface="黑体" panose="02010609060101010101" pitchFamily="49" charset="-122"/>
              </a:rPr>
              <a:t>必要时还可以</a:t>
            </a:r>
            <a:r>
              <a:rPr kumimoji="1" lang="zh-CN" altLang="en-US" b="1">
                <a:solidFill>
                  <a:schemeClr val="tx2"/>
                </a:solidFill>
                <a:ea typeface="黑体" panose="02010609060101010101" pitchFamily="49" charset="-122"/>
              </a:rPr>
              <a:t>交换积分序</a:t>
            </a:r>
            <a:r>
              <a:rPr kumimoji="1" lang="en-US" altLang="zh-CN">
                <a:solidFill>
                  <a:srgbClr val="99FF33"/>
                </a:solidFill>
                <a:ea typeface="黑体" panose="02010609060101010101" pitchFamily="49" charset="-122"/>
              </a:rPr>
              <a:t>.</a:t>
            </a:r>
            <a:endParaRPr kumimoji="1" lang="en-US" altLang="zh-CN">
              <a:ea typeface="黑体" panose="02010609060101010101" pitchFamily="49" charset="-122"/>
            </a:endParaRPr>
          </a:p>
        </p:txBody>
      </p:sp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0BCF7352-0F3C-4286-A1AF-DB51FD950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3100" y="1316038"/>
          <a:ext cx="13144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7" name="Equation" r:id="rId12" imgW="1460160" imgH="444240" progId="Equation.3">
                  <p:embed/>
                </p:oleObj>
              </mc:Choice>
              <mc:Fallback>
                <p:oleObj name="Equation" r:id="rId12" imgW="146016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1316038"/>
                        <a:ext cx="13144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9" name="Group 13">
            <a:extLst>
              <a:ext uri="{FF2B5EF4-FFF2-40B4-BE49-F238E27FC236}">
                <a16:creationId xmlns:a16="http://schemas.microsoft.com/office/drawing/2014/main" id="{598F4AB3-3961-4AE1-B0A5-DFA91E4F1E3E}"/>
              </a:ext>
            </a:extLst>
          </p:cNvPr>
          <p:cNvGrpSpPr>
            <a:grpSpLocks/>
          </p:cNvGrpSpPr>
          <p:nvPr/>
        </p:nvGrpSpPr>
        <p:grpSpPr bwMode="auto">
          <a:xfrm>
            <a:off x="7270751" y="1219200"/>
            <a:ext cx="2879725" cy="2306638"/>
            <a:chOff x="3620" y="768"/>
            <a:chExt cx="1814" cy="1453"/>
          </a:xfrm>
        </p:grpSpPr>
        <p:sp>
          <p:nvSpPr>
            <p:cNvPr id="65550" name="Freeform 14">
              <a:extLst>
                <a:ext uri="{FF2B5EF4-FFF2-40B4-BE49-F238E27FC236}">
                  <a16:creationId xmlns:a16="http://schemas.microsoft.com/office/drawing/2014/main" id="{15C35DCE-17AC-4EF3-A08C-93F44D997D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6" y="1008"/>
              <a:ext cx="1104" cy="936"/>
            </a:xfrm>
            <a:custGeom>
              <a:avLst/>
              <a:gdLst>
                <a:gd name="T0" fmla="*/ 40 w 1104"/>
                <a:gd name="T1" fmla="*/ 424 h 936"/>
                <a:gd name="T2" fmla="*/ 328 w 1104"/>
                <a:gd name="T3" fmla="*/ 136 h 936"/>
                <a:gd name="T4" fmla="*/ 760 w 1104"/>
                <a:gd name="T5" fmla="*/ 40 h 936"/>
                <a:gd name="T6" fmla="*/ 1096 w 1104"/>
                <a:gd name="T7" fmla="*/ 376 h 936"/>
                <a:gd name="T8" fmla="*/ 808 w 1104"/>
                <a:gd name="T9" fmla="*/ 856 h 936"/>
                <a:gd name="T10" fmla="*/ 376 w 1104"/>
                <a:gd name="T11" fmla="*/ 856 h 936"/>
                <a:gd name="T12" fmla="*/ 88 w 1104"/>
                <a:gd name="T13" fmla="*/ 712 h 936"/>
                <a:gd name="T14" fmla="*/ 40 w 1104"/>
                <a:gd name="T15" fmla="*/ 424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04" h="936">
                  <a:moveTo>
                    <a:pt x="40" y="424"/>
                  </a:moveTo>
                  <a:cubicBezTo>
                    <a:pt x="80" y="328"/>
                    <a:pt x="208" y="200"/>
                    <a:pt x="328" y="136"/>
                  </a:cubicBezTo>
                  <a:cubicBezTo>
                    <a:pt x="448" y="72"/>
                    <a:pt x="632" y="0"/>
                    <a:pt x="760" y="40"/>
                  </a:cubicBezTo>
                  <a:cubicBezTo>
                    <a:pt x="888" y="80"/>
                    <a:pt x="1088" y="240"/>
                    <a:pt x="1096" y="376"/>
                  </a:cubicBezTo>
                  <a:cubicBezTo>
                    <a:pt x="1104" y="512"/>
                    <a:pt x="928" y="776"/>
                    <a:pt x="808" y="856"/>
                  </a:cubicBezTo>
                  <a:cubicBezTo>
                    <a:pt x="688" y="936"/>
                    <a:pt x="496" y="880"/>
                    <a:pt x="376" y="856"/>
                  </a:cubicBezTo>
                  <a:cubicBezTo>
                    <a:pt x="256" y="832"/>
                    <a:pt x="144" y="784"/>
                    <a:pt x="88" y="712"/>
                  </a:cubicBezTo>
                  <a:cubicBezTo>
                    <a:pt x="32" y="640"/>
                    <a:pt x="0" y="520"/>
                    <a:pt x="40" y="424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1" name="Line 15">
              <a:extLst>
                <a:ext uri="{FF2B5EF4-FFF2-40B4-BE49-F238E27FC236}">
                  <a16:creationId xmlns:a16="http://schemas.microsoft.com/office/drawing/2014/main" id="{8AB8882B-C787-40B8-A1E3-DEC56421F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2015"/>
              <a:ext cx="181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2" name="Line 16">
              <a:extLst>
                <a:ext uri="{FF2B5EF4-FFF2-40B4-BE49-F238E27FC236}">
                  <a16:creationId xmlns:a16="http://schemas.microsoft.com/office/drawing/2014/main" id="{2DF1A3B7-7DC7-4A8F-9A90-1419FE455F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4" y="768"/>
              <a:ext cx="0" cy="1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53" name="Object 17">
              <a:extLst>
                <a:ext uri="{FF2B5EF4-FFF2-40B4-BE49-F238E27FC236}">
                  <a16:creationId xmlns:a16="http://schemas.microsoft.com/office/drawing/2014/main" id="{45F7D35D-724C-4D78-8530-6B66D57661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4" y="206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38" name="Equation" r:id="rId14" imgW="228600" imgH="241200" progId="Equation.3">
                    <p:embed/>
                  </p:oleObj>
                </mc:Choice>
                <mc:Fallback>
                  <p:oleObj name="Equation" r:id="rId14" imgW="22860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06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4" name="Object 18">
              <a:extLst>
                <a:ext uri="{FF2B5EF4-FFF2-40B4-BE49-F238E27FC236}">
                  <a16:creationId xmlns:a16="http://schemas.microsoft.com/office/drawing/2014/main" id="{13345387-18C6-4280-BFDA-0239C8523F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05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39" name="Equation" r:id="rId16" imgW="215640" imgH="241200" progId="Equation.3">
                    <p:embed/>
                  </p:oleObj>
                </mc:Choice>
                <mc:Fallback>
                  <p:oleObj name="Equation" r:id="rId16" imgW="21564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5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5" name="Object 19">
              <a:extLst>
                <a:ext uri="{FF2B5EF4-FFF2-40B4-BE49-F238E27FC236}">
                  <a16:creationId xmlns:a16="http://schemas.microsoft.com/office/drawing/2014/main" id="{ADE47C54-93C1-42CE-98A6-6362687B9D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2" y="7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0" name="Equation" r:id="rId18" imgW="241200" imgH="317160" progId="Equation.3">
                    <p:embed/>
                  </p:oleObj>
                </mc:Choice>
                <mc:Fallback>
                  <p:oleObj name="Equation" r:id="rId18" imgW="24120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7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6" name="Object 20">
              <a:extLst>
                <a:ext uri="{FF2B5EF4-FFF2-40B4-BE49-F238E27FC236}">
                  <a16:creationId xmlns:a16="http://schemas.microsoft.com/office/drawing/2014/main" id="{68FB271B-0037-4860-AC82-ED67F259CA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2" y="1397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1" name="Equation" r:id="rId20" imgW="317160" imgH="304560" progId="Equation.3">
                    <p:embed/>
                  </p:oleObj>
                </mc:Choice>
                <mc:Fallback>
                  <p:oleObj name="Equation" r:id="rId20" imgW="317160" imgH="3045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397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57" name="Group 21">
            <a:extLst>
              <a:ext uri="{FF2B5EF4-FFF2-40B4-BE49-F238E27FC236}">
                <a16:creationId xmlns:a16="http://schemas.microsoft.com/office/drawing/2014/main" id="{2A3043D0-FCCF-4AC3-95ED-A753BA6E212D}"/>
              </a:ext>
            </a:extLst>
          </p:cNvPr>
          <p:cNvGrpSpPr>
            <a:grpSpLocks/>
          </p:cNvGrpSpPr>
          <p:nvPr/>
        </p:nvGrpSpPr>
        <p:grpSpPr bwMode="auto">
          <a:xfrm>
            <a:off x="7785101" y="2286000"/>
            <a:ext cx="2087563" cy="1316038"/>
            <a:chOff x="4036" y="1392"/>
            <a:chExt cx="1315" cy="829"/>
          </a:xfrm>
        </p:grpSpPr>
        <p:sp>
          <p:nvSpPr>
            <p:cNvPr id="65558" name="Line 22">
              <a:extLst>
                <a:ext uri="{FF2B5EF4-FFF2-40B4-BE49-F238E27FC236}">
                  <a16:creationId xmlns:a16="http://schemas.microsoft.com/office/drawing/2014/main" id="{357E9583-420C-45E9-869A-5629A0529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392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59" name="Object 23">
              <a:extLst>
                <a:ext uri="{FF2B5EF4-FFF2-40B4-BE49-F238E27FC236}">
                  <a16:creationId xmlns:a16="http://schemas.microsoft.com/office/drawing/2014/main" id="{6B0F00D2-02DE-4AE1-9075-E1D2C27226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1" y="1952"/>
            <a:ext cx="19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2" name="公式" r:id="rId22" imgW="126720" imgH="177480" progId="Equation.3">
                    <p:embed/>
                  </p:oleObj>
                </mc:Choice>
                <mc:Fallback>
                  <p:oleObj name="公式" r:id="rId22" imgW="12672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1" y="1952"/>
                          <a:ext cx="19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0" name="Object 24">
              <a:extLst>
                <a:ext uri="{FF2B5EF4-FFF2-40B4-BE49-F238E27FC236}">
                  <a16:creationId xmlns:a16="http://schemas.microsoft.com/office/drawing/2014/main" id="{8FC1BB41-EBB7-4FE5-B94B-D3068282D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6" y="1967"/>
            <a:ext cx="18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" name="公式" r:id="rId24" imgW="126720" imgH="139680" progId="Equation.3">
                    <p:embed/>
                  </p:oleObj>
                </mc:Choice>
                <mc:Fallback>
                  <p:oleObj name="公式" r:id="rId24" imgW="126720" imgH="1396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1967"/>
                          <a:ext cx="18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1" name="Line 25">
              <a:extLst>
                <a:ext uri="{FF2B5EF4-FFF2-40B4-BE49-F238E27FC236}">
                  <a16:creationId xmlns:a16="http://schemas.microsoft.com/office/drawing/2014/main" id="{DD16B291-A51A-4427-95F9-BFD10FE691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8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562" name="Object 26">
            <a:extLst>
              <a:ext uri="{FF2B5EF4-FFF2-40B4-BE49-F238E27FC236}">
                <a16:creationId xmlns:a16="http://schemas.microsoft.com/office/drawing/2014/main" id="{0A1E8AF5-BE7E-42A0-BBFD-53CF506B5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1982788"/>
          <a:ext cx="1301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" name="Equation" r:id="rId26" imgW="1447560" imgH="444240" progId="Equation.3">
                  <p:embed/>
                </p:oleObj>
              </mc:Choice>
              <mc:Fallback>
                <p:oleObj name="Equation" r:id="rId26" imgW="1447560" imgH="444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82788"/>
                        <a:ext cx="1301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27">
            <a:extLst>
              <a:ext uri="{FF2B5EF4-FFF2-40B4-BE49-F238E27FC236}">
                <a16:creationId xmlns:a16="http://schemas.microsoft.com/office/drawing/2014/main" id="{541A5EC2-E947-4221-A799-74AC3BE91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3350" y="1831976"/>
          <a:ext cx="1346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" name="Equation" r:id="rId28" imgW="1498320" imgH="444240" progId="Equation.3">
                  <p:embed/>
                </p:oleObj>
              </mc:Choice>
              <mc:Fallback>
                <p:oleObj name="Equation" r:id="rId28" imgW="1498320" imgH="444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350" y="1831976"/>
                        <a:ext cx="1346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64" name="Group 28">
            <a:extLst>
              <a:ext uri="{FF2B5EF4-FFF2-40B4-BE49-F238E27FC236}">
                <a16:creationId xmlns:a16="http://schemas.microsoft.com/office/drawing/2014/main" id="{A9EB48D9-6A35-4880-905A-26419DEA72F2}"/>
              </a:ext>
            </a:extLst>
          </p:cNvPr>
          <p:cNvGrpSpPr>
            <a:grpSpLocks/>
          </p:cNvGrpSpPr>
          <p:nvPr/>
        </p:nvGrpSpPr>
        <p:grpSpPr bwMode="auto">
          <a:xfrm>
            <a:off x="7289800" y="1447800"/>
            <a:ext cx="1708150" cy="1752600"/>
            <a:chOff x="3724" y="912"/>
            <a:chExt cx="1076" cy="1104"/>
          </a:xfrm>
        </p:grpSpPr>
        <p:sp>
          <p:nvSpPr>
            <p:cNvPr id="65565" name="Line 29">
              <a:extLst>
                <a:ext uri="{FF2B5EF4-FFF2-40B4-BE49-F238E27FC236}">
                  <a16:creationId xmlns:a16="http://schemas.microsoft.com/office/drawing/2014/main" id="{5732808A-7591-4840-B1A9-BE0EC3E5A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03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6" name="Line 30">
              <a:extLst>
                <a:ext uri="{FF2B5EF4-FFF2-40B4-BE49-F238E27FC236}">
                  <a16:creationId xmlns:a16="http://schemas.microsoft.com/office/drawing/2014/main" id="{2D0E60FA-95E0-42E2-A217-4C0A0844D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90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67" name="Object 31">
              <a:extLst>
                <a:ext uri="{FF2B5EF4-FFF2-40B4-BE49-F238E27FC236}">
                  <a16:creationId xmlns:a16="http://schemas.microsoft.com/office/drawing/2014/main" id="{1121DD55-C5B0-4485-BB6A-9E7D4430CB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4" y="912"/>
            <a:ext cx="21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6" name="公式" r:id="rId30" imgW="139680" imgH="177480" progId="Equation.3">
                    <p:embed/>
                  </p:oleObj>
                </mc:Choice>
                <mc:Fallback>
                  <p:oleObj name="公式" r:id="rId30" imgW="139680" imgH="177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912"/>
                          <a:ext cx="21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8" name="Object 32">
              <a:extLst>
                <a:ext uri="{FF2B5EF4-FFF2-40B4-BE49-F238E27FC236}">
                  <a16:creationId xmlns:a16="http://schemas.microsoft.com/office/drawing/2014/main" id="{1E822DC3-029F-4BF2-9F62-7C626D3A2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7" y="1806"/>
            <a:ext cx="16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7" name="公式" r:id="rId32" imgW="114120" imgH="139680" progId="Equation.3">
                    <p:embed/>
                  </p:oleObj>
                </mc:Choice>
                <mc:Fallback>
                  <p:oleObj name="公式" r:id="rId32" imgW="11412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806"/>
                          <a:ext cx="16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69" name="Text Box 33">
            <a:extLst>
              <a:ext uri="{FF2B5EF4-FFF2-40B4-BE49-F238E27FC236}">
                <a16:creationId xmlns:a16="http://schemas.microsoft.com/office/drawing/2014/main" id="{A2513167-BED9-43BC-87AD-47802E399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081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ea typeface="黑体" panose="02010609060101010101" pitchFamily="49" charset="-122"/>
              </a:rPr>
              <a:t>则有</a:t>
            </a:r>
          </a:p>
        </p:txBody>
      </p:sp>
      <p:graphicFrame>
        <p:nvGraphicFramePr>
          <p:cNvPr id="65570" name="Object 34">
            <a:extLst>
              <a:ext uri="{FF2B5EF4-FFF2-40B4-BE49-F238E27FC236}">
                <a16:creationId xmlns:a16="http://schemas.microsoft.com/office/drawing/2014/main" id="{AE9EEAE5-FF54-40D3-AE3D-13900D88F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014" y="3233739"/>
          <a:ext cx="2301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8" name="Equation" r:id="rId34" imgW="228600" imgH="241200" progId="Equation.3">
                  <p:embed/>
                </p:oleObj>
              </mc:Choice>
              <mc:Fallback>
                <p:oleObj name="Equation" r:id="rId34" imgW="22860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4" y="3233739"/>
                        <a:ext cx="2301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1" name="Object 35">
            <a:extLst>
              <a:ext uri="{FF2B5EF4-FFF2-40B4-BE49-F238E27FC236}">
                <a16:creationId xmlns:a16="http://schemas.microsoft.com/office/drawing/2014/main" id="{4DB7EE03-A12F-49E5-B464-0350E67E5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2938" y="2611438"/>
          <a:ext cx="12684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9" name="Equation" r:id="rId36" imgW="1409400" imgH="444240" progId="Equation.3">
                  <p:embed/>
                </p:oleObj>
              </mc:Choice>
              <mc:Fallback>
                <p:oleObj name="Equation" r:id="rId36" imgW="1409400" imgH="444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2611438"/>
                        <a:ext cx="12684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72" name="Group 36">
            <a:extLst>
              <a:ext uri="{FF2B5EF4-FFF2-40B4-BE49-F238E27FC236}">
                <a16:creationId xmlns:a16="http://schemas.microsoft.com/office/drawing/2014/main" id="{4B539E23-FD82-4D34-A8C3-6E75DA25993B}"/>
              </a:ext>
            </a:extLst>
          </p:cNvPr>
          <p:cNvGrpSpPr>
            <a:grpSpLocks/>
          </p:cNvGrpSpPr>
          <p:nvPr/>
        </p:nvGrpSpPr>
        <p:grpSpPr bwMode="auto">
          <a:xfrm>
            <a:off x="7631114" y="2590800"/>
            <a:ext cx="1944687" cy="0"/>
            <a:chOff x="3891" y="1955"/>
            <a:chExt cx="1225" cy="0"/>
          </a:xfrm>
        </p:grpSpPr>
        <p:sp>
          <p:nvSpPr>
            <p:cNvPr id="65573" name="Line 37">
              <a:extLst>
                <a:ext uri="{FF2B5EF4-FFF2-40B4-BE49-F238E27FC236}">
                  <a16:creationId xmlns:a16="http://schemas.microsoft.com/office/drawing/2014/main" id="{E2368B4A-7B17-412F-B5E8-96617F33F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1" y="1955"/>
              <a:ext cx="2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Line 38">
              <a:extLst>
                <a:ext uri="{FF2B5EF4-FFF2-40B4-BE49-F238E27FC236}">
                  <a16:creationId xmlns:a16="http://schemas.microsoft.com/office/drawing/2014/main" id="{EDE30062-7842-4A95-9589-32624045E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3" y="1955"/>
              <a:ext cx="101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575" name="Object 39">
            <a:extLst>
              <a:ext uri="{FF2B5EF4-FFF2-40B4-BE49-F238E27FC236}">
                <a16:creationId xmlns:a16="http://schemas.microsoft.com/office/drawing/2014/main" id="{CC5B1741-31A1-4BD1-ADB4-8D5DF00C8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1863" y="2438401"/>
          <a:ext cx="349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" name="公式" r:id="rId38" imgW="139680" imgH="164880" progId="Equation.3">
                  <p:embed/>
                </p:oleObj>
              </mc:Choice>
              <mc:Fallback>
                <p:oleObj name="公式" r:id="rId38" imgW="139680" imgH="1648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438401"/>
                        <a:ext cx="349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6" name="Object 40">
            <a:extLst>
              <a:ext uri="{FF2B5EF4-FFF2-40B4-BE49-F238E27FC236}">
                <a16:creationId xmlns:a16="http://schemas.microsoft.com/office/drawing/2014/main" id="{528E751F-DA33-44FE-98F0-DD2D6E72B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816100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" name="Equation" r:id="rId40" imgW="2387520" imgH="825480" progId="Equation.3">
                  <p:embed/>
                </p:oleObj>
              </mc:Choice>
              <mc:Fallback>
                <p:oleObj name="Equation" r:id="rId40" imgW="2387520" imgH="825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16100"/>
                        <a:ext cx="238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7" name="Object 41">
            <a:extLst>
              <a:ext uri="{FF2B5EF4-FFF2-40B4-BE49-F238E27FC236}">
                <a16:creationId xmlns:a16="http://schemas.microsoft.com/office/drawing/2014/main" id="{54F73522-49C0-40B4-A5B2-E95A0BB4B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866900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2" name="Equation" r:id="rId42" imgW="1130040" imgH="825480" progId="Equation.3">
                  <p:embed/>
                </p:oleObj>
              </mc:Choice>
              <mc:Fallback>
                <p:oleObj name="Equation" r:id="rId42" imgW="1130040" imgH="825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66900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8" name="Object 42">
            <a:extLst>
              <a:ext uri="{FF2B5EF4-FFF2-40B4-BE49-F238E27FC236}">
                <a16:creationId xmlns:a16="http://schemas.microsoft.com/office/drawing/2014/main" id="{6D00B00F-02CA-43F7-8A08-62EE5CDB3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79400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" name="Equation" r:id="rId44" imgW="2438280" imgH="863280" progId="Equation.3">
                  <p:embed/>
                </p:oleObj>
              </mc:Choice>
              <mc:Fallback>
                <p:oleObj name="Equation" r:id="rId44" imgW="2438280" imgH="8632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94000"/>
                        <a:ext cx="243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9" name="Object 43">
            <a:extLst>
              <a:ext uri="{FF2B5EF4-FFF2-40B4-BE49-F238E27FC236}">
                <a16:creationId xmlns:a16="http://schemas.microsoft.com/office/drawing/2014/main" id="{0D3C86A4-1113-4AC2-A5EE-A08E372B6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2806700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" name="Equation" r:id="rId46" imgW="1193760" imgH="825480" progId="Equation.3">
                  <p:embed/>
                </p:oleObj>
              </mc:Choice>
              <mc:Fallback>
                <p:oleObj name="Equation" r:id="rId46" imgW="1193760" imgH="825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806700"/>
                        <a:ext cx="119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80" name="Group 44">
            <a:extLst>
              <a:ext uri="{FF2B5EF4-FFF2-40B4-BE49-F238E27FC236}">
                <a16:creationId xmlns:a16="http://schemas.microsoft.com/office/drawing/2014/main" id="{DA0539AE-F063-4637-8E7A-AD1DA063775F}"/>
              </a:ext>
            </a:extLst>
          </p:cNvPr>
          <p:cNvGrpSpPr>
            <a:grpSpLocks/>
          </p:cNvGrpSpPr>
          <p:nvPr/>
        </p:nvGrpSpPr>
        <p:grpSpPr bwMode="auto">
          <a:xfrm>
            <a:off x="8693150" y="1752601"/>
            <a:ext cx="0" cy="1446213"/>
            <a:chOff x="4560" y="1441"/>
            <a:chExt cx="0" cy="911"/>
          </a:xfrm>
        </p:grpSpPr>
        <p:sp>
          <p:nvSpPr>
            <p:cNvPr id="65581" name="Line 45">
              <a:extLst>
                <a:ext uri="{FF2B5EF4-FFF2-40B4-BE49-F238E27FC236}">
                  <a16:creationId xmlns:a16="http://schemas.microsoft.com/office/drawing/2014/main" id="{8FF39033-B04E-497E-B55B-87A5F7071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441"/>
              <a:ext cx="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2" name="Line 46">
              <a:extLst>
                <a:ext uri="{FF2B5EF4-FFF2-40B4-BE49-F238E27FC236}">
                  <a16:creationId xmlns:a16="http://schemas.microsoft.com/office/drawing/2014/main" id="{B7C27595-E661-4B5E-AACA-2EB198437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25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583" name="Text Box 47">
            <a:extLst>
              <a:ext uri="{FF2B5EF4-FFF2-40B4-BE49-F238E27FC236}">
                <a16:creationId xmlns:a16="http://schemas.microsoft.com/office/drawing/2014/main" id="{0720F5FE-586B-4FD2-8F86-6E48A3C94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6" y="4333876"/>
            <a:ext cx="575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>
                <a:ea typeface="黑体" panose="02010609060101010101" pitchFamily="49" charset="-122"/>
              </a:rPr>
              <a:t>(2) </a:t>
            </a:r>
            <a:r>
              <a:rPr kumimoji="1" lang="zh-CN" altLang="en-US">
                <a:ea typeface="黑体" panose="02010609060101010101" pitchFamily="49" charset="-122"/>
              </a:rPr>
              <a:t>若积分域较复杂</a:t>
            </a:r>
            <a:r>
              <a:rPr kumimoji="1" lang="en-US" altLang="zh-CN">
                <a:ea typeface="黑体" panose="02010609060101010101" pitchFamily="49" charset="-122"/>
              </a:rPr>
              <a:t>,</a:t>
            </a:r>
            <a:r>
              <a:rPr kumimoji="1" lang="zh-CN" altLang="en-US">
                <a:ea typeface="黑体" panose="02010609060101010101" pitchFamily="49" charset="-122"/>
              </a:rPr>
              <a:t>可将它分成若干</a:t>
            </a:r>
          </a:p>
        </p:txBody>
      </p:sp>
      <p:sp>
        <p:nvSpPr>
          <p:cNvPr id="65584" name="Line 48">
            <a:extLst>
              <a:ext uri="{FF2B5EF4-FFF2-40B4-BE49-F238E27FC236}">
                <a16:creationId xmlns:a16="http://schemas.microsoft.com/office/drawing/2014/main" id="{1143EAF6-D578-4BED-A095-773E7DAB5F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99563" y="4467226"/>
            <a:ext cx="0" cy="143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585" name="Object 49">
            <a:extLst>
              <a:ext uri="{FF2B5EF4-FFF2-40B4-BE49-F238E27FC236}">
                <a16:creationId xmlns:a16="http://schemas.microsoft.com/office/drawing/2014/main" id="{940749A7-B29D-4260-9E36-40ECAB40C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75" y="4924425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5" name="Equation" r:id="rId48" imgW="393480" imgH="444240" progId="Equation.3">
                  <p:embed/>
                </p:oleObj>
              </mc:Choice>
              <mc:Fallback>
                <p:oleObj name="Equation" r:id="rId48" imgW="393480" imgH="4442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4924425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6" name="Object 50">
            <a:extLst>
              <a:ext uri="{FF2B5EF4-FFF2-40B4-BE49-F238E27FC236}">
                <a16:creationId xmlns:a16="http://schemas.microsoft.com/office/drawing/2014/main" id="{C014D451-9BCC-4EC9-B566-B7DA689A0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2900" y="45132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" name="Equation" r:id="rId50" imgW="444240" imgH="444240" progId="Equation.3">
                  <p:embed/>
                </p:oleObj>
              </mc:Choice>
              <mc:Fallback>
                <p:oleObj name="Equation" r:id="rId50" imgW="444240" imgH="4442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900" y="45132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7" name="Object 51">
            <a:extLst>
              <a:ext uri="{FF2B5EF4-FFF2-40B4-BE49-F238E27FC236}">
                <a16:creationId xmlns:a16="http://schemas.microsoft.com/office/drawing/2014/main" id="{1A1C8B5A-4AED-4DE0-8CEA-122BE9B3E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1800" y="5305425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" name="Equation" r:id="rId52" imgW="431640" imgH="444240" progId="Equation.3">
                  <p:embed/>
                </p:oleObj>
              </mc:Choice>
              <mc:Fallback>
                <p:oleObj name="Equation" r:id="rId52" imgW="431640" imgH="4442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00" y="5305425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8" name="Text Box 52">
            <a:extLst>
              <a:ext uri="{FF2B5EF4-FFF2-40B4-BE49-F238E27FC236}">
                <a16:creationId xmlns:a16="http://schemas.microsoft.com/office/drawing/2014/main" id="{28779715-8426-4802-AF0A-8C76C3AFB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876801"/>
            <a:ext cx="288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>
                <a:ea typeface="黑体" panose="02010609060101010101" pitchFamily="49" charset="-122"/>
              </a:rPr>
              <a:t>X</a:t>
            </a:r>
            <a:r>
              <a:rPr kumimoji="1" lang="en-US" altLang="zh-CN">
                <a:ea typeface="黑体" panose="02010609060101010101" pitchFamily="49" charset="-122"/>
              </a:rPr>
              <a:t>-</a:t>
            </a:r>
            <a:r>
              <a:rPr kumimoji="1" lang="zh-CN" altLang="en-US">
                <a:ea typeface="黑体" panose="02010609060101010101" pitchFamily="49" charset="-122"/>
              </a:rPr>
              <a:t>型域或</a:t>
            </a:r>
            <a:r>
              <a:rPr kumimoji="1" lang="en-US" altLang="zh-CN" i="1">
                <a:ea typeface="黑体" panose="02010609060101010101" pitchFamily="49" charset="-122"/>
              </a:rPr>
              <a:t>Y</a:t>
            </a:r>
            <a:r>
              <a:rPr kumimoji="1" lang="en-US" altLang="zh-CN">
                <a:ea typeface="黑体" panose="02010609060101010101" pitchFamily="49" charset="-122"/>
              </a:rPr>
              <a:t>-</a:t>
            </a:r>
            <a:r>
              <a:rPr kumimoji="1" lang="zh-CN" altLang="en-US">
                <a:ea typeface="黑体" panose="02010609060101010101" pitchFamily="49" charset="-122"/>
              </a:rPr>
              <a:t>型域 </a:t>
            </a:r>
            <a:r>
              <a:rPr kumimoji="1" lang="en-US" altLang="zh-CN">
                <a:ea typeface="黑体" panose="02010609060101010101" pitchFamily="49" charset="-122"/>
              </a:rPr>
              <a:t>, </a:t>
            </a:r>
          </a:p>
        </p:txBody>
      </p:sp>
      <p:graphicFrame>
        <p:nvGraphicFramePr>
          <p:cNvPr id="65589" name="Object 53">
            <a:extLst>
              <a:ext uri="{FF2B5EF4-FFF2-40B4-BE49-F238E27FC236}">
                <a16:creationId xmlns:a16="http://schemas.microsoft.com/office/drawing/2014/main" id="{3F6C054B-C5AF-4110-819D-C9EC54BC3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5524500"/>
          <a:ext cx="384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" name="Equation" r:id="rId54" imgW="3848040" imgH="723600" progId="Equation.3">
                  <p:embed/>
                </p:oleObj>
              </mc:Choice>
              <mc:Fallback>
                <p:oleObj name="Equation" r:id="rId54" imgW="3848040" imgH="723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524500"/>
                        <a:ext cx="384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0" name="Text Box 54">
            <a:extLst>
              <a:ext uri="{FF2B5EF4-FFF2-40B4-BE49-F238E27FC236}">
                <a16:creationId xmlns:a16="http://schemas.microsoft.com/office/drawing/2014/main" id="{3D19B3E9-3780-405F-9A5C-AA25E551A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89108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>
                <a:ea typeface="黑体" panose="02010609060101010101" pitchFamily="49" charset="-122"/>
              </a:rPr>
              <a:t>则 </a:t>
            </a:r>
          </a:p>
        </p:txBody>
      </p:sp>
      <p:sp>
        <p:nvSpPr>
          <p:cNvPr id="65598" name="Text Box 62">
            <a:extLst>
              <a:ext uri="{FF2B5EF4-FFF2-40B4-BE49-F238E27FC236}">
                <a16:creationId xmlns:a16="http://schemas.microsoft.com/office/drawing/2014/main" id="{E96AE5B0-C48C-464F-A4B6-B6626EEC9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33401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黑体" panose="02010609060101010101" pitchFamily="49" charset="-122"/>
              </a:rPr>
              <a:t>说明</a:t>
            </a:r>
            <a:r>
              <a:rPr lang="en-US" altLang="zh-CN" b="1">
                <a:solidFill>
                  <a:schemeClr val="tx2"/>
                </a:solidFill>
                <a:ea typeface="黑体" panose="02010609060101010101" pitchFamily="49" charset="-122"/>
              </a:rPr>
              <a:t>:</a:t>
            </a:r>
            <a:r>
              <a:rPr lang="en-US" altLang="zh-CN">
                <a:ea typeface="黑体" panose="02010609060101010101" pitchFamily="49" charset="-122"/>
              </a:rPr>
              <a:t> (1) </a:t>
            </a:r>
            <a:r>
              <a:rPr lang="zh-CN" altLang="en-US">
                <a:ea typeface="黑体" panose="02010609060101010101" pitchFamily="49" charset="-122"/>
              </a:rPr>
              <a:t>若积分区域既是</a:t>
            </a:r>
            <a:r>
              <a:rPr lang="en-US" altLang="zh-CN" i="1">
                <a:ea typeface="黑体" panose="02010609060101010101" pitchFamily="49" charset="-122"/>
              </a:rPr>
              <a:t>X</a:t>
            </a:r>
            <a:r>
              <a:rPr lang="en-US" altLang="zh-CN">
                <a:ea typeface="黑体" panose="02010609060101010101" pitchFamily="49" charset="-122"/>
              </a:rPr>
              <a:t>–</a:t>
            </a:r>
            <a:r>
              <a:rPr lang="zh-CN" altLang="en-US">
                <a:ea typeface="黑体" panose="02010609060101010101" pitchFamily="49" charset="-122"/>
              </a:rPr>
              <a:t>型区域又是</a:t>
            </a:r>
            <a:r>
              <a:rPr lang="en-US" altLang="zh-CN" i="1">
                <a:ea typeface="黑体" panose="02010609060101010101" pitchFamily="49" charset="-122"/>
              </a:rPr>
              <a:t>Y</a:t>
            </a:r>
            <a:r>
              <a:rPr lang="en-US" altLang="zh-CN">
                <a:ea typeface="黑体" panose="02010609060101010101" pitchFamily="49" charset="-122"/>
              </a:rPr>
              <a:t> –</a:t>
            </a:r>
            <a:r>
              <a:rPr lang="zh-CN" altLang="en-US">
                <a:ea typeface="黑体" panose="02010609060101010101" pitchFamily="49" charset="-122"/>
              </a:rPr>
              <a:t>型区域 </a:t>
            </a:r>
            <a:r>
              <a:rPr lang="en-US" altLang="zh-CN">
                <a:ea typeface="黑体" panose="02010609060101010101" pitchFamily="49" charset="-122"/>
              </a:rPr>
              <a:t>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7" grpId="0" autoUpdateAnimBg="0"/>
      <p:bldP spid="65569" grpId="0" autoUpdateAnimBg="0"/>
      <p:bldP spid="65583" grpId="0" build="p" autoUpdateAnimBg="0"/>
      <p:bldP spid="65588" grpId="0" build="p" autoUpdateAnimBg="0"/>
      <p:bldP spid="6559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id="{650C0842-E2BB-4D75-B677-CB5BF685AE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4DACE4-E1C8-4FB8-9149-77907A9F9B7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44A677FC-06B5-4C76-86B9-49961D89F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334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二重积分</a:t>
            </a:r>
          </a:p>
        </p:txBody>
      </p:sp>
      <p:sp>
        <p:nvSpPr>
          <p:cNvPr id="63494" name="Text Box 6">
            <a:extLst>
              <a:ext uri="{FF2B5EF4-FFF2-40B4-BE49-F238E27FC236}">
                <a16:creationId xmlns:a16="http://schemas.microsoft.com/office/drawing/2014/main" id="{C35F07DC-BCE8-472A-8145-B6C2959D4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351891"/>
            <a:ext cx="1471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1"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3497" name="Rectangle 9">
            <a:extLst>
              <a:ext uri="{FF2B5EF4-FFF2-40B4-BE49-F238E27FC236}">
                <a16:creationId xmlns:a16="http://schemas.microsoft.com/office/drawing/2014/main" id="{3DFC08AA-AFFF-4969-9996-ECCC9BE5F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07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496" name="Object 8">
            <a:extLst>
              <a:ext uri="{FF2B5EF4-FFF2-40B4-BE49-F238E27FC236}">
                <a16:creationId xmlns:a16="http://schemas.microsoft.com/office/drawing/2014/main" id="{1A480D41-1F50-4F74-9BFE-B8F0C2B62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81001"/>
          <a:ext cx="22860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公式" r:id="rId3" imgW="990170" imgH="431613" progId="Equation.3">
                  <p:embed/>
                </p:oleObj>
              </mc:Choice>
              <mc:Fallback>
                <p:oleObj name="公式" r:id="rId3" imgW="990170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1001"/>
                        <a:ext cx="22860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Rectangle 11">
            <a:extLst>
              <a:ext uri="{FF2B5EF4-FFF2-40B4-BE49-F238E27FC236}">
                <a16:creationId xmlns:a16="http://schemas.microsoft.com/office/drawing/2014/main" id="{9234A3E3-55F6-4BCA-A2E8-91C66B598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7690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8" name="Object 10">
                <a:extLst>
                  <a:ext uri="{FF2B5EF4-FFF2-40B4-BE49-F238E27FC236}">
                    <a16:creationId xmlns:a16="http://schemas.microsoft.com/office/drawing/2014/main" id="{34BC171C-9142-4039-9064-8E9048A648B4}"/>
                  </a:ext>
                </a:extLst>
              </p:cNvPr>
              <p:cNvSpPr txBox="1"/>
              <p:nvPr/>
            </p:nvSpPr>
            <p:spPr bwMode="auto">
              <a:xfrm>
                <a:off x="4440238" y="1327150"/>
                <a:ext cx="2286000" cy="6540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dirty="0"/>
                  <a:t>，</a:t>
                </a:r>
              </a:p>
            </p:txBody>
          </p:sp>
        </mc:Choice>
        <mc:Fallback xmlns="">
          <p:sp>
            <p:nvSpPr>
              <p:cNvPr id="63498" name="Object 10">
                <a:extLst>
                  <a:ext uri="{FF2B5EF4-FFF2-40B4-BE49-F238E27FC236}">
                    <a16:creationId xmlns:a16="http://schemas.microsoft.com/office/drawing/2014/main" id="{34BC171C-9142-4039-9064-8E9048A64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0238" y="1327150"/>
                <a:ext cx="2286000" cy="654050"/>
              </a:xfrm>
              <a:prstGeom prst="rect">
                <a:avLst/>
              </a:prstGeom>
              <a:blipFill>
                <a:blip r:embed="rId5"/>
                <a:stretch>
                  <a:fillRect t="-13084" b="-2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501" name="Rectangle 13">
            <a:extLst>
              <a:ext uri="{FF2B5EF4-FFF2-40B4-BE49-F238E27FC236}">
                <a16:creationId xmlns:a16="http://schemas.microsoft.com/office/drawing/2014/main" id="{5FE4721E-7966-47F5-8FC6-6A2B2271C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11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500" name="Object 12">
                <a:extLst>
                  <a:ext uri="{FF2B5EF4-FFF2-40B4-BE49-F238E27FC236}">
                    <a16:creationId xmlns:a16="http://schemas.microsoft.com/office/drawing/2014/main" id="{C965A781-A83A-43B5-B02D-0358265E4C48}"/>
                  </a:ext>
                </a:extLst>
              </p:cNvPr>
              <p:cNvSpPr txBox="1"/>
              <p:nvPr/>
            </p:nvSpPr>
            <p:spPr bwMode="auto">
              <a:xfrm>
                <a:off x="6172200" y="1323536"/>
                <a:ext cx="2133600" cy="5857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500" name="Object 12">
                <a:extLst>
                  <a:ext uri="{FF2B5EF4-FFF2-40B4-BE49-F238E27FC236}">
                    <a16:creationId xmlns:a16="http://schemas.microsoft.com/office/drawing/2014/main" id="{C965A781-A83A-43B5-B02D-0358265E4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200" y="1323536"/>
                <a:ext cx="2133600" cy="5857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502" name="Rectangle 14">
            <a:extLst>
              <a:ext uri="{FF2B5EF4-FFF2-40B4-BE49-F238E27FC236}">
                <a16:creationId xmlns:a16="http://schemas.microsoft.com/office/drawing/2014/main" id="{6A41E4E8-C227-44A6-BAAC-13D92C193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49451"/>
            <a:ext cx="7543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600" b="1" dirty="0">
                <a:ea typeface="黑体" panose="02010609060101010101" pitchFamily="49" charset="-122"/>
              </a:rPr>
              <a:t>解：因为积分区域为两对边分别平行于</a:t>
            </a:r>
            <a:r>
              <a:rPr lang="en-US" altLang="zh-CN" sz="2600" b="1" dirty="0">
                <a:ea typeface="黑体" panose="02010609060101010101" pitchFamily="49" charset="-122"/>
              </a:rPr>
              <a:t>x</a:t>
            </a:r>
            <a:r>
              <a:rPr lang="zh-CN" altLang="en-US" sz="2600" b="1" dirty="0">
                <a:ea typeface="黑体" panose="02010609060101010101" pitchFamily="49" charset="-122"/>
              </a:rPr>
              <a:t>轴、</a:t>
            </a:r>
            <a:r>
              <a:rPr lang="en-US" altLang="zh-CN" sz="2600" b="1" dirty="0">
                <a:ea typeface="黑体" panose="02010609060101010101" pitchFamily="49" charset="-122"/>
              </a:rPr>
              <a:t>y</a:t>
            </a:r>
            <a:r>
              <a:rPr lang="zh-CN" altLang="en-US" sz="2600" b="1" dirty="0">
                <a:ea typeface="黑体" panose="02010609060101010101" pitchFamily="49" charset="-122"/>
              </a:rPr>
              <a:t>轴的正方形区域，故二重积分的次序可任意选取：</a:t>
            </a:r>
          </a:p>
        </p:txBody>
      </p:sp>
      <p:sp>
        <p:nvSpPr>
          <p:cNvPr id="63503" name="Rectangle 15">
            <a:extLst>
              <a:ext uri="{FF2B5EF4-FFF2-40B4-BE49-F238E27FC236}">
                <a16:creationId xmlns:a16="http://schemas.microsoft.com/office/drawing/2014/main" id="{203319E5-320F-44B2-8502-56834346A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909888"/>
            <a:ext cx="449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>
                <a:ea typeface="黑体" panose="02010609060101010101" pitchFamily="49" charset="-122"/>
              </a:rPr>
              <a:t>不妨先对</a:t>
            </a:r>
            <a:r>
              <a:rPr lang="en-US" altLang="zh-CN" sz="2600" b="1">
                <a:ea typeface="黑体" panose="02010609060101010101" pitchFamily="49" charset="-122"/>
              </a:rPr>
              <a:t>y</a:t>
            </a:r>
            <a:r>
              <a:rPr lang="zh-CN" altLang="en-US" sz="2600" b="1">
                <a:ea typeface="黑体" panose="02010609060101010101" pitchFamily="49" charset="-122"/>
              </a:rPr>
              <a:t>，后对</a:t>
            </a:r>
            <a:r>
              <a:rPr lang="en-US" altLang="zh-CN" sz="2600" b="1">
                <a:ea typeface="黑体" panose="02010609060101010101" pitchFamily="49" charset="-122"/>
              </a:rPr>
              <a:t>x</a:t>
            </a:r>
            <a:r>
              <a:rPr lang="zh-CN" altLang="en-US" sz="2600" b="1">
                <a:ea typeface="黑体" panose="02010609060101010101" pitchFamily="49" charset="-122"/>
              </a:rPr>
              <a:t>积分，则有</a:t>
            </a:r>
          </a:p>
        </p:txBody>
      </p:sp>
      <p:sp>
        <p:nvSpPr>
          <p:cNvPr id="63505" name="Rectangle 17">
            <a:extLst>
              <a:ext uri="{FF2B5EF4-FFF2-40B4-BE49-F238E27FC236}">
                <a16:creationId xmlns:a16="http://schemas.microsoft.com/office/drawing/2014/main" id="{9E0C0926-DC20-4487-82C4-CA9C64245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07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504" name="Object 16">
            <a:extLst>
              <a:ext uri="{FF2B5EF4-FFF2-40B4-BE49-F238E27FC236}">
                <a16:creationId xmlns:a16="http://schemas.microsoft.com/office/drawing/2014/main" id="{88FCE6D6-3893-4F7B-AF19-117050021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581401"/>
          <a:ext cx="6934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公式" r:id="rId7" imgW="3416300" imgH="431800" progId="Equation.3">
                  <p:embed/>
                </p:oleObj>
              </mc:Choice>
              <mc:Fallback>
                <p:oleObj name="公式" r:id="rId7" imgW="34163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1"/>
                        <a:ext cx="69342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7" name="Rectangle 19">
            <a:extLst>
              <a:ext uri="{FF2B5EF4-FFF2-40B4-BE49-F238E27FC236}">
                <a16:creationId xmlns:a16="http://schemas.microsoft.com/office/drawing/2014/main" id="{D0876AE3-B2C0-4C69-A837-0E68DD06F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721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506" name="Object 18">
            <a:extLst>
              <a:ext uri="{FF2B5EF4-FFF2-40B4-BE49-F238E27FC236}">
                <a16:creationId xmlns:a16="http://schemas.microsoft.com/office/drawing/2014/main" id="{F80BD37B-F33D-44C1-9BB1-17CB45003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7713" y="4724400"/>
          <a:ext cx="24685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公式" r:id="rId9" imgW="1206360" imgH="393480" progId="Equation.3">
                  <p:embed/>
                </p:oleObj>
              </mc:Choice>
              <mc:Fallback>
                <p:oleObj name="公式" r:id="rId9" imgW="12063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724400"/>
                        <a:ext cx="2468562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2" grpId="0"/>
      <p:bldP spid="635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325EC22-8F00-4B69-840F-C61D34A020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8AB350-D65F-46BB-98A6-7279B6B68B37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D683DCD-AE29-48AF-8417-23BAA2CD4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762001"/>
            <a:ext cx="808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solidFill>
                  <a:srgbClr val="3333FF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3333FF"/>
                </a:solidFill>
                <a:ea typeface="黑体" panose="02010609060101010101" pitchFamily="49" charset="-122"/>
              </a:rPr>
              <a:t>4</a:t>
            </a:r>
            <a:r>
              <a:rPr kumimoji="1" lang="en-US" altLang="zh-CN" b="1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7159934-FD2A-4DC8-8ADA-E10A9AB9F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762001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1200" dirty="0">
                <a:ea typeface="黑体" panose="02010609060101010101" pitchFamily="49" charset="-122"/>
              </a:rPr>
              <a:t> </a:t>
            </a:r>
            <a:r>
              <a:rPr kumimoji="1" lang="zh-CN" altLang="en-US" b="1" dirty="0">
                <a:ea typeface="黑体" panose="02010609060101010101" pitchFamily="49" charset="-122"/>
              </a:rPr>
              <a:t>计算二重积分                               ，其中</a:t>
            </a:r>
            <a:r>
              <a:rPr kumimoji="1" lang="en-US" altLang="zh-CN" b="1" i="1" dirty="0"/>
              <a:t>D</a:t>
            </a:r>
            <a:r>
              <a:rPr kumimoji="1" lang="en-US" altLang="zh-CN" dirty="0"/>
              <a:t>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475A872-4133-4197-A7DA-136E1FAE0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676275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公式" r:id="rId3" imgW="1104900" imgH="368300" progId="Equation.3">
                  <p:embed/>
                </p:oleObj>
              </mc:Choice>
              <mc:Fallback>
                <p:oleObj name="公式" r:id="rId3" imgW="1104900" imgH="368300" progId="Equation.3">
                  <p:embed/>
                  <p:pic>
                    <p:nvPicPr>
                      <p:cNvPr id="67590" name="Object 6">
                        <a:extLst>
                          <a:ext uri="{FF2B5EF4-FFF2-40B4-BE49-F238E27FC236}">
                            <a16:creationId xmlns:a16="http://schemas.microsoft.com/office/drawing/2014/main" id="{7ED6803F-F70F-4513-83D5-9A4F52ED6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76275"/>
                        <a:ext cx="27432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292E971B-405B-4DB9-A44E-7383710F3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524001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1200" dirty="0">
                <a:ea typeface="黑体" panose="02010609060101010101" pitchFamily="49" charset="-122"/>
              </a:rPr>
              <a:t> </a:t>
            </a:r>
            <a:r>
              <a:rPr kumimoji="1" lang="zh-CN" altLang="en-US" b="1" dirty="0">
                <a:ea typeface="黑体" panose="02010609060101010101" pitchFamily="49" charset="-122"/>
              </a:rPr>
              <a:t>为由直线</a:t>
            </a:r>
            <a:r>
              <a:rPr kumimoji="1" lang="en-US" altLang="zh-CN" b="1" dirty="0">
                <a:ea typeface="黑体" panose="02010609060101010101" pitchFamily="49" charset="-122"/>
              </a:rPr>
              <a:t>y=x</a:t>
            </a:r>
            <a:r>
              <a:rPr kumimoji="1" lang="zh-CN" altLang="en-US" b="1" dirty="0">
                <a:ea typeface="黑体" panose="02010609060101010101" pitchFamily="49" charset="-122"/>
              </a:rPr>
              <a:t>，</a:t>
            </a:r>
            <a:r>
              <a:rPr kumimoji="1" lang="en-US" altLang="zh-CN" b="1" dirty="0">
                <a:ea typeface="黑体" panose="02010609060101010101" pitchFamily="49" charset="-122"/>
              </a:rPr>
              <a:t>x=2</a:t>
            </a:r>
            <a:r>
              <a:rPr kumimoji="1" lang="zh-CN" altLang="en-US" b="1" dirty="0">
                <a:ea typeface="黑体" panose="02010609060101010101" pitchFamily="49" charset="-122"/>
              </a:rPr>
              <a:t>与坐标轴</a:t>
            </a:r>
            <a:r>
              <a:rPr kumimoji="1" lang="en-US" altLang="zh-CN" b="1" dirty="0">
                <a:ea typeface="黑体" panose="02010609060101010101" pitchFamily="49" charset="-122"/>
              </a:rPr>
              <a:t>y=0</a:t>
            </a:r>
            <a:r>
              <a:rPr kumimoji="1" lang="zh-CN" altLang="en-US" b="1" dirty="0">
                <a:ea typeface="黑体" panose="02010609060101010101" pitchFamily="49" charset="-122"/>
              </a:rPr>
              <a:t>所围成的三角形。</a:t>
            </a:r>
          </a:p>
        </p:txBody>
      </p:sp>
      <p:grpSp>
        <p:nvGrpSpPr>
          <p:cNvPr id="7" name="Group 11">
            <a:extLst>
              <a:ext uri="{FF2B5EF4-FFF2-40B4-BE49-F238E27FC236}">
                <a16:creationId xmlns:a16="http://schemas.microsoft.com/office/drawing/2014/main" id="{781536B7-39A3-475F-A0F7-FAEC89CAB3AF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2971800"/>
            <a:ext cx="3581400" cy="2971800"/>
            <a:chOff x="8034" y="4128"/>
            <a:chExt cx="2460" cy="1803"/>
          </a:xfrm>
        </p:grpSpPr>
        <p:sp>
          <p:nvSpPr>
            <p:cNvPr id="8" name="Line 22">
              <a:extLst>
                <a:ext uri="{FF2B5EF4-FFF2-40B4-BE49-F238E27FC236}">
                  <a16:creationId xmlns:a16="http://schemas.microsoft.com/office/drawing/2014/main" id="{5B4B68BF-074D-4FBD-89EC-866D69B84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7" y="5358"/>
              <a:ext cx="19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20">
              <a:extLst>
                <a:ext uri="{FF2B5EF4-FFF2-40B4-BE49-F238E27FC236}">
                  <a16:creationId xmlns:a16="http://schemas.microsoft.com/office/drawing/2014/main" id="{E41D9F22-C804-4F63-AD04-62A8894B7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34" y="4128"/>
              <a:ext cx="5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9">
              <a:extLst>
                <a:ext uri="{FF2B5EF4-FFF2-40B4-BE49-F238E27FC236}">
                  <a16:creationId xmlns:a16="http://schemas.microsoft.com/office/drawing/2014/main" id="{F931BE7F-34EC-4610-ABEA-8ED9C4248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9" y="4173"/>
              <a:ext cx="0" cy="1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8">
              <a:extLst>
                <a:ext uri="{FF2B5EF4-FFF2-40B4-BE49-F238E27FC236}">
                  <a16:creationId xmlns:a16="http://schemas.microsoft.com/office/drawing/2014/main" id="{12E69BC4-AE92-4311-9D05-65C4F0CD1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4" y="4368"/>
              <a:ext cx="1215" cy="12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>
              <a:extLst>
                <a:ext uri="{FF2B5EF4-FFF2-40B4-BE49-F238E27FC236}">
                  <a16:creationId xmlns:a16="http://schemas.microsoft.com/office/drawing/2014/main" id="{6A66DF73-A98D-4CB8-9A79-BE2758680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94" y="4308"/>
              <a:ext cx="0" cy="1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37DF227D-E990-4F21-8AA7-E674B81A5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9" y="5316"/>
              <a:ext cx="73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1000" i="1">
                  <a:latin typeface="Arial" panose="020B0604020202020204" pitchFamily="34" charset="0"/>
                </a:rPr>
                <a:t>x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3E5D5B24-1605-4264-9179-4E245F66F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4" y="5346"/>
              <a:ext cx="73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1000" i="1">
                  <a:latin typeface="Arial" panose="020B0604020202020204" pitchFamily="34" charset="0"/>
                </a:rPr>
                <a:t>O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460AE761-F2B3-4405-8D88-1F62CD2029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1" y="4263"/>
              <a:ext cx="73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1000" i="1">
                  <a:latin typeface="Arial" panose="020B0604020202020204" pitchFamily="34" charset="0"/>
                </a:rPr>
                <a:t>y</a:t>
              </a:r>
              <a:r>
                <a:rPr lang="en-US" altLang="zh-CN" sz="1000">
                  <a:latin typeface="Arial" panose="020B0604020202020204" pitchFamily="34" charset="0"/>
                </a:rPr>
                <a:t>=</a:t>
              </a:r>
              <a:r>
                <a:rPr lang="en-US" altLang="zh-CN" sz="1000" i="1">
                  <a:latin typeface="Arial" panose="020B0604020202020204" pitchFamily="34" charset="0"/>
                </a:rPr>
                <a:t>x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EF260E25-C487-4264-9791-804CFE02E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4" y="4836"/>
              <a:ext cx="73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1000" i="1">
                  <a:latin typeface="Arial" panose="020B0604020202020204" pitchFamily="34" charset="0"/>
                </a:rPr>
                <a:t>x</a:t>
              </a:r>
              <a:r>
                <a:rPr lang="en-US" altLang="zh-CN" sz="1000">
                  <a:latin typeface="Arial" panose="020B0604020202020204" pitchFamily="34" charset="0"/>
                </a:rPr>
                <a:t>=2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645897A7-6A66-4F1F-8B72-52C3A8232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24" y="4911"/>
              <a:ext cx="73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1000" i="1" dirty="0">
                  <a:cs typeface="Times New Roman" panose="02020603050405020304" pitchFamily="18" charset="0"/>
                </a:rPr>
                <a:t>D</a:t>
              </a:r>
            </a:p>
            <a:p>
              <a:pPr eaLnBrk="0" hangingPunct="0"/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8" name="Text Box 56">
            <a:extLst>
              <a:ext uri="{FF2B5EF4-FFF2-40B4-BE49-F238E27FC236}">
                <a16:creationId xmlns:a16="http://schemas.microsoft.com/office/drawing/2014/main" id="{860A7890-2CA5-447E-B1BB-203FD4D3E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9718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/>
              <a:t>y</a:t>
            </a:r>
          </a:p>
        </p:txBody>
      </p:sp>
      <p:sp>
        <p:nvSpPr>
          <p:cNvPr id="19" name="Text Box 57">
            <a:extLst>
              <a:ext uri="{FF2B5EF4-FFF2-40B4-BE49-F238E27FC236}">
                <a16:creationId xmlns:a16="http://schemas.microsoft.com/office/drawing/2014/main" id="{85744A80-6970-4100-A8A0-0B0752860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00" y="49974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/>
              <a:t>2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290FCCA-992E-4EE2-8DE5-4750FF3433FD}"/>
              </a:ext>
            </a:extLst>
          </p:cNvPr>
          <p:cNvSpPr/>
          <p:nvPr/>
        </p:nvSpPr>
        <p:spPr>
          <a:xfrm>
            <a:off x="1933064" y="2170093"/>
            <a:ext cx="76681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b="1" dirty="0">
                <a:ea typeface="黑体" panose="02010609060101010101" pitchFamily="49" charset="-122"/>
              </a:rPr>
              <a:t>解  如图所示，积分区域</a:t>
            </a:r>
            <a:r>
              <a:rPr kumimoji="1" lang="en-US" altLang="zh-CN" b="1" dirty="0">
                <a:ea typeface="黑体" panose="02010609060101010101" pitchFamily="49" charset="-122"/>
              </a:rPr>
              <a:t>D</a:t>
            </a:r>
            <a:r>
              <a:rPr kumimoji="1" lang="zh-CN" altLang="en-US" b="1" dirty="0">
                <a:ea typeface="黑体" panose="02010609060101010101" pitchFamily="49" charset="-122"/>
              </a:rPr>
              <a:t>既可看作是</a:t>
            </a:r>
            <a:r>
              <a:rPr kumimoji="1" lang="en-US" altLang="zh-CN" b="1" dirty="0">
                <a:ea typeface="黑体" panose="02010609060101010101" pitchFamily="49" charset="-122"/>
              </a:rPr>
              <a:t>X</a:t>
            </a:r>
            <a:r>
              <a:rPr kumimoji="1" lang="zh-CN" altLang="en-US" b="1" dirty="0">
                <a:ea typeface="黑体" panose="02010609060101010101" pitchFamily="49" charset="-122"/>
              </a:rPr>
              <a:t>－区域，</a:t>
            </a:r>
          </a:p>
          <a:p>
            <a:pPr eaLnBrk="0" hangingPunct="0"/>
            <a:r>
              <a:rPr kumimoji="1" lang="zh-CN" altLang="en-US" b="1" dirty="0">
                <a:ea typeface="黑体" panose="02010609060101010101" pitchFamily="49" charset="-122"/>
              </a:rPr>
              <a:t>又可看作是</a:t>
            </a:r>
            <a:r>
              <a:rPr kumimoji="1" lang="en-US" altLang="zh-CN" b="1" dirty="0">
                <a:ea typeface="黑体" panose="02010609060101010101" pitchFamily="49" charset="-122"/>
              </a:rPr>
              <a:t>Y</a:t>
            </a:r>
            <a:r>
              <a:rPr kumimoji="1" lang="zh-CN" altLang="en-US" b="1" dirty="0">
                <a:ea typeface="黑体" panose="02010609060101010101" pitchFamily="49" charset="-122"/>
              </a:rPr>
              <a:t>－区域．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620A1DF-CF9A-4F51-96F8-9566DA00D8BE}"/>
              </a:ext>
            </a:extLst>
          </p:cNvPr>
          <p:cNvSpPr/>
          <p:nvPr/>
        </p:nvSpPr>
        <p:spPr>
          <a:xfrm>
            <a:off x="1919068" y="3313093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zh-CN" altLang="en-US" b="1" dirty="0">
                <a:ea typeface="黑体" panose="02010609060101010101" pitchFamily="49" charset="-122"/>
              </a:rPr>
              <a:t>将二重积分化为先对</a:t>
            </a:r>
            <a:r>
              <a:rPr kumimoji="1" lang="en-US" altLang="zh-CN" b="1" dirty="0">
                <a:ea typeface="黑体" panose="02010609060101010101" pitchFamily="49" charset="-122"/>
              </a:rPr>
              <a:t>y</a:t>
            </a:r>
            <a:r>
              <a:rPr kumimoji="1" lang="zh-CN" altLang="en-US" b="1" dirty="0">
                <a:ea typeface="黑体" panose="02010609060101010101" pitchFamily="49" charset="-122"/>
              </a:rPr>
              <a:t>后对</a:t>
            </a:r>
            <a:r>
              <a:rPr kumimoji="1" lang="en-US" altLang="zh-CN" b="1" dirty="0">
                <a:ea typeface="黑体" panose="02010609060101010101" pitchFamily="49" charset="-122"/>
              </a:rPr>
              <a:t>x</a:t>
            </a:r>
            <a:r>
              <a:rPr kumimoji="1" lang="zh-CN" altLang="en-US" b="1" dirty="0">
                <a:ea typeface="黑体" panose="02010609060101010101" pitchFamily="49" charset="-122"/>
              </a:rPr>
              <a:t>的</a:t>
            </a:r>
          </a:p>
          <a:p>
            <a:r>
              <a:rPr kumimoji="1" lang="zh-CN" altLang="en-US" b="1" dirty="0">
                <a:ea typeface="黑体" panose="02010609060101010101" pitchFamily="49" charset="-122"/>
              </a:rPr>
              <a:t>累次积分，得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75">
                <a:extLst>
                  <a:ext uri="{FF2B5EF4-FFF2-40B4-BE49-F238E27FC236}">
                    <a16:creationId xmlns:a16="http://schemas.microsoft.com/office/drawing/2014/main" id="{FB55DF4A-6724-4E07-90C9-4C8C58AFA857}"/>
                  </a:ext>
                </a:extLst>
              </p:cNvPr>
              <p:cNvSpPr txBox="1"/>
              <p:nvPr/>
            </p:nvSpPr>
            <p:spPr bwMode="auto">
              <a:xfrm>
                <a:off x="1828800" y="4421187"/>
                <a:ext cx="5452203" cy="912813"/>
              </a:xfrm>
              <a:prstGeom prst="rect">
                <a:avLst/>
              </a:prstGeom>
              <a:noFill/>
              <a:ex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4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nary>
                            <m:nary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4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Object 75">
                <a:extLst>
                  <a:ext uri="{FF2B5EF4-FFF2-40B4-BE49-F238E27FC236}">
                    <a16:creationId xmlns:a16="http://schemas.microsoft.com/office/drawing/2014/main" id="{FB55DF4A-6724-4E07-90C9-4C8C58AFA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4421187"/>
                <a:ext cx="5452203" cy="9128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74">
                <a:extLst>
                  <a:ext uri="{FF2B5EF4-FFF2-40B4-BE49-F238E27FC236}">
                    <a16:creationId xmlns:a16="http://schemas.microsoft.com/office/drawing/2014/main" id="{6A953136-C957-42BE-BC9E-AEACCEE74AE0}"/>
                  </a:ext>
                </a:extLst>
              </p:cNvPr>
              <p:cNvSpPr txBox="1"/>
              <p:nvPr/>
            </p:nvSpPr>
            <p:spPr bwMode="auto">
              <a:xfrm>
                <a:off x="1752600" y="5562600"/>
                <a:ext cx="8852395" cy="857250"/>
              </a:xfrm>
              <a:prstGeom prst="rect">
                <a:avLst/>
              </a:prstGeom>
              <a:noFill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nary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2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bject 74">
                <a:extLst>
                  <a:ext uri="{FF2B5EF4-FFF2-40B4-BE49-F238E27FC236}">
                    <a16:creationId xmlns:a16="http://schemas.microsoft.com/office/drawing/2014/main" id="{6A953136-C957-42BE-BC9E-AEACCEE74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5562600"/>
                <a:ext cx="8852395" cy="8572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966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11F10D3C-F5DC-4F3F-8F3B-B8B350945B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019DA1-E3F6-48F5-BDEB-895E8587723C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F345B29C-D100-49D3-BED3-D9026EE30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762001"/>
            <a:ext cx="812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/>
              <a:t> </a:t>
            </a:r>
            <a:r>
              <a:rPr kumimoji="1" lang="zh-CN" altLang="en-US" b="1">
                <a:ea typeface="黑体" panose="02010609060101010101" pitchFamily="49" charset="-122"/>
              </a:rPr>
              <a:t>如果将二重积分化为先对</a:t>
            </a:r>
            <a:r>
              <a:rPr kumimoji="1" lang="en-US" altLang="zh-CN" b="1">
                <a:ea typeface="黑体" panose="02010609060101010101" pitchFamily="49" charset="-122"/>
              </a:rPr>
              <a:t>x</a:t>
            </a:r>
            <a:r>
              <a:rPr kumimoji="1" lang="zh-CN" altLang="en-US" b="1">
                <a:ea typeface="黑体" panose="02010609060101010101" pitchFamily="49" charset="-122"/>
              </a:rPr>
              <a:t>后对</a:t>
            </a:r>
            <a:r>
              <a:rPr kumimoji="1" lang="en-US" altLang="zh-CN" b="1">
                <a:ea typeface="黑体" panose="02010609060101010101" pitchFamily="49" charset="-122"/>
              </a:rPr>
              <a:t>y</a:t>
            </a:r>
            <a:r>
              <a:rPr kumimoji="1" lang="zh-CN" altLang="en-US" b="1">
                <a:ea typeface="黑体" panose="02010609060101010101" pitchFamily="49" charset="-122"/>
              </a:rPr>
              <a:t>的累次积分，那么</a:t>
            </a: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34A4B743-C223-4016-9F08-8DA869941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165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297B8502-4898-452E-84C8-F9C308F12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524000"/>
          <a:ext cx="2438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公式" r:id="rId3" imgW="1104900" imgH="368300" progId="Equation.3">
                  <p:embed/>
                </p:oleObj>
              </mc:Choice>
              <mc:Fallback>
                <p:oleObj name="公式" r:id="rId3" imgW="11049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24384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8">
            <a:extLst>
              <a:ext uri="{FF2B5EF4-FFF2-40B4-BE49-F238E27FC236}">
                <a16:creationId xmlns:a16="http://schemas.microsoft.com/office/drawing/2014/main" id="{A1391100-89D9-4A36-BD94-04A718D3C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9117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17C63C47-248B-4638-885B-1D4179B50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648"/>
              </p:ext>
            </p:extLst>
          </p:nvPr>
        </p:nvGraphicFramePr>
        <p:xfrm>
          <a:off x="1828800" y="2514601"/>
          <a:ext cx="3048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公式" r:id="rId5" imgW="1346040" imgH="355320" progId="Equation.3">
                  <p:embed/>
                </p:oleObj>
              </mc:Choice>
              <mc:Fallback>
                <p:oleObj name="公式" r:id="rId5" imgW="134604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1"/>
                        <a:ext cx="30480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C94B0A7E-9439-4BE1-A6F0-3A2BB3C10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07006"/>
              </p:ext>
            </p:extLst>
          </p:nvPr>
        </p:nvGraphicFramePr>
        <p:xfrm>
          <a:off x="1828800" y="3479801"/>
          <a:ext cx="3429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公式" r:id="rId7" imgW="1498320" imgH="393480" progId="Equation.3">
                  <p:embed/>
                </p:oleObj>
              </mc:Choice>
              <mc:Fallback>
                <p:oleObj name="公式" r:id="rId7" imgW="149832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79801"/>
                        <a:ext cx="34290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Rectangle 12">
            <a:extLst>
              <a:ext uri="{FF2B5EF4-FFF2-40B4-BE49-F238E27FC236}">
                <a16:creationId xmlns:a16="http://schemas.microsoft.com/office/drawing/2014/main" id="{12E1AF54-375A-40BC-A0F2-331921B97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22" name="Rectangle 14">
            <a:extLst>
              <a:ext uri="{FF2B5EF4-FFF2-40B4-BE49-F238E27FC236}">
                <a16:creationId xmlns:a16="http://schemas.microsoft.com/office/drawing/2014/main" id="{470B6614-777E-465F-80BA-BF0AE6DD8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721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21" name="Object 13">
            <a:extLst>
              <a:ext uri="{FF2B5EF4-FFF2-40B4-BE49-F238E27FC236}">
                <a16:creationId xmlns:a16="http://schemas.microsoft.com/office/drawing/2014/main" id="{A7447700-8DCE-45FD-B01C-87B0DDAF4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0056"/>
              </p:ext>
            </p:extLst>
          </p:nvPr>
        </p:nvGraphicFramePr>
        <p:xfrm>
          <a:off x="1849438" y="4572000"/>
          <a:ext cx="6227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公式" r:id="rId9" imgW="2819160" imgH="393480" progId="Equation.3">
                  <p:embed/>
                </p:oleObj>
              </mc:Choice>
              <mc:Fallback>
                <p:oleObj name="公式" r:id="rId9" imgW="28191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572000"/>
                        <a:ext cx="62277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5581650" y="34432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5424488" y="34432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76279" y="536981"/>
            <a:ext cx="1073150" cy="523220"/>
          </a:xfrm>
          <a:prstGeom prst="rect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5400000" scaled="1"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0" dirty="0">
                <a:solidFill>
                  <a:srgbClr val="FF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补充</a:t>
            </a:r>
            <a:endParaRPr lang="zh-CN" altLang="en-US" sz="2800" kern="0" dirty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276404" y="521107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在分析问题和算题时常用的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952750" y="1000125"/>
            <a:ext cx="365760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kern="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对称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505200" y="1695450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果函数 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坐标</a:t>
            </a:r>
            <a:r>
              <a:rPr lang="en-US" altLang="zh-CN" sz="2800" i="1" kern="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偶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kern="0" dirty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2749550" y="2979738"/>
          <a:ext cx="22860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3" imgW="2972520" imgH="1067040" progId="Equation.3">
                  <p:embed/>
                </p:oleObj>
              </mc:Choice>
              <mc:Fallback>
                <p:oleObj name="Equation" r:id="rId3" imgW="2972520" imgH="10670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979738"/>
                        <a:ext cx="22860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7391400" y="2174875"/>
            <a:ext cx="2895600" cy="1752600"/>
            <a:chOff x="4080" y="1440"/>
            <a:chExt cx="1824" cy="1104"/>
          </a:xfrm>
        </p:grpSpPr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4080" y="2160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000" b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4368" y="1632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000" b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4176" y="206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5520" y="211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4128" y="144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 b="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Arc 13"/>
          <p:cNvSpPr>
            <a:spLocks/>
          </p:cNvSpPr>
          <p:nvPr/>
        </p:nvSpPr>
        <p:spPr bwMode="auto">
          <a:xfrm rot="8197185" flipV="1">
            <a:off x="8245476" y="2952751"/>
            <a:ext cx="1158875" cy="1127125"/>
          </a:xfrm>
          <a:custGeom>
            <a:avLst/>
            <a:gdLst>
              <a:gd name="T0" fmla="*/ 2147483647 w 41075"/>
              <a:gd name="T1" fmla="*/ 0 h 39961"/>
              <a:gd name="T2" fmla="*/ 0 w 41075"/>
              <a:gd name="T3" fmla="*/ 2147483647 h 39961"/>
              <a:gd name="T4" fmla="*/ 2147483647 w 41075"/>
              <a:gd name="T5" fmla="*/ 2147483647 h 39961"/>
              <a:gd name="T6" fmla="*/ 0 60000 65536"/>
              <a:gd name="T7" fmla="*/ 0 60000 65536"/>
              <a:gd name="T8" fmla="*/ 0 60000 65536"/>
              <a:gd name="T9" fmla="*/ 0 w 41075"/>
              <a:gd name="T10" fmla="*/ 0 h 39961"/>
              <a:gd name="T11" fmla="*/ 41075 w 41075"/>
              <a:gd name="T12" fmla="*/ 39961 h 399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075" h="39961" fill="none" extrusionOk="0">
                <a:moveTo>
                  <a:pt x="30851" y="0"/>
                </a:moveTo>
                <a:cubicBezTo>
                  <a:pt x="37207" y="3938"/>
                  <a:pt x="41075" y="10883"/>
                  <a:pt x="41075" y="18361"/>
                </a:cubicBezTo>
                <a:cubicBezTo>
                  <a:pt x="41075" y="30290"/>
                  <a:pt x="31404" y="39961"/>
                  <a:pt x="19475" y="39961"/>
                </a:cubicBezTo>
                <a:cubicBezTo>
                  <a:pt x="11166" y="39961"/>
                  <a:pt x="3594" y="35195"/>
                  <a:pt x="0" y="27703"/>
                </a:cubicBezTo>
              </a:path>
              <a:path w="41075" h="39961" stroke="0" extrusionOk="0">
                <a:moveTo>
                  <a:pt x="30851" y="0"/>
                </a:moveTo>
                <a:cubicBezTo>
                  <a:pt x="37207" y="3938"/>
                  <a:pt x="41075" y="10883"/>
                  <a:pt x="41075" y="18361"/>
                </a:cubicBezTo>
                <a:cubicBezTo>
                  <a:pt x="41075" y="30290"/>
                  <a:pt x="31404" y="39961"/>
                  <a:pt x="19475" y="39961"/>
                </a:cubicBezTo>
                <a:cubicBezTo>
                  <a:pt x="11166" y="39961"/>
                  <a:pt x="3594" y="35195"/>
                  <a:pt x="0" y="27703"/>
                </a:cubicBezTo>
                <a:lnTo>
                  <a:pt x="19475" y="18361"/>
                </a:lnTo>
                <a:close/>
              </a:path>
            </a:pathLst>
          </a:custGeom>
          <a:noFill/>
          <a:ln w="381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8229601" y="2571751"/>
            <a:ext cx="1158875" cy="1127125"/>
            <a:chOff x="4598" y="1690"/>
            <a:chExt cx="730" cy="710"/>
          </a:xfrm>
        </p:grpSpPr>
        <p:sp>
          <p:nvSpPr>
            <p:cNvPr id="21" name="Arc 15"/>
            <p:cNvSpPr>
              <a:spLocks/>
            </p:cNvSpPr>
            <p:nvPr/>
          </p:nvSpPr>
          <p:spPr bwMode="auto">
            <a:xfrm rot="18992351" flipV="1">
              <a:off x="4598" y="1690"/>
              <a:ext cx="730" cy="710"/>
            </a:xfrm>
            <a:custGeom>
              <a:avLst/>
              <a:gdLst>
                <a:gd name="T0" fmla="*/ 0 w 41075"/>
                <a:gd name="T1" fmla="*/ 0 h 39961"/>
                <a:gd name="T2" fmla="*/ 0 w 41075"/>
                <a:gd name="T3" fmla="*/ 0 h 39961"/>
                <a:gd name="T4" fmla="*/ 0 w 41075"/>
                <a:gd name="T5" fmla="*/ 0 h 39961"/>
                <a:gd name="T6" fmla="*/ 0 60000 65536"/>
                <a:gd name="T7" fmla="*/ 0 60000 65536"/>
                <a:gd name="T8" fmla="*/ 0 60000 65536"/>
                <a:gd name="T9" fmla="*/ 0 w 41075"/>
                <a:gd name="T10" fmla="*/ 0 h 39961"/>
                <a:gd name="T11" fmla="*/ 41075 w 41075"/>
                <a:gd name="T12" fmla="*/ 39961 h 399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075" h="39961" fill="none" extrusionOk="0">
                  <a:moveTo>
                    <a:pt x="30851" y="0"/>
                  </a:moveTo>
                  <a:cubicBezTo>
                    <a:pt x="37207" y="3938"/>
                    <a:pt x="41075" y="10883"/>
                    <a:pt x="41075" y="18361"/>
                  </a:cubicBezTo>
                  <a:cubicBezTo>
                    <a:pt x="41075" y="30290"/>
                    <a:pt x="31404" y="39961"/>
                    <a:pt x="19475" y="39961"/>
                  </a:cubicBezTo>
                  <a:cubicBezTo>
                    <a:pt x="11166" y="39961"/>
                    <a:pt x="3594" y="35195"/>
                    <a:pt x="0" y="27703"/>
                  </a:cubicBezTo>
                </a:path>
                <a:path w="41075" h="39961" stroke="0" extrusionOk="0">
                  <a:moveTo>
                    <a:pt x="30851" y="0"/>
                  </a:moveTo>
                  <a:cubicBezTo>
                    <a:pt x="37207" y="3938"/>
                    <a:pt x="41075" y="10883"/>
                    <a:pt x="41075" y="18361"/>
                  </a:cubicBezTo>
                  <a:cubicBezTo>
                    <a:pt x="41075" y="30290"/>
                    <a:pt x="31404" y="39961"/>
                    <a:pt x="19475" y="39961"/>
                  </a:cubicBezTo>
                  <a:cubicBezTo>
                    <a:pt x="11166" y="39961"/>
                    <a:pt x="3594" y="35195"/>
                    <a:pt x="0" y="27703"/>
                  </a:cubicBezTo>
                  <a:lnTo>
                    <a:pt x="19475" y="18361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000" b="1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4800" y="177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i="1" kern="0">
                  <a:solidFill>
                    <a:srgbClr val="3366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kern="0" baseline="-25000">
                  <a:solidFill>
                    <a:srgbClr val="3366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800" kern="0">
                <a:solidFill>
                  <a:srgbClr val="CC00FF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18"/>
          <p:cNvGraphicFramePr>
            <a:graphicFrameLocks noChangeAspect="1"/>
          </p:cNvGraphicFramePr>
          <p:nvPr>
            <p:extLst/>
          </p:nvPr>
        </p:nvGraphicFramePr>
        <p:xfrm>
          <a:off x="2286000" y="2308226"/>
          <a:ext cx="35956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5" imgW="3378200" imgH="419100" progId="Equation.3">
                  <p:embed/>
                </p:oleObj>
              </mc:Choice>
              <mc:Fallback>
                <p:oleObj name="Equation" r:id="rId5" imgW="3378200" imgH="419100" progId="Equation.3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08226"/>
                        <a:ext cx="35956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2216150" y="2979738"/>
            <a:ext cx="95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b="0" ker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6454776" y="1142534"/>
            <a:ext cx="3713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i="1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kern="0" baseline="-25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上方</a:t>
            </a: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2208214" y="170021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部分,</a:t>
            </a:r>
            <a:endParaRPr lang="en-US" altLang="zh-CN" sz="2800" ker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7597579" y="546507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对称性质</a:t>
            </a:r>
            <a:r>
              <a:rPr lang="en-US" altLang="zh-CN" sz="280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>
            <p:extLst/>
          </p:nvPr>
        </p:nvGraphicFramePr>
        <p:xfrm>
          <a:off x="5029200" y="2979738"/>
          <a:ext cx="2216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7" imgW="2832840" imgH="1143360" progId="Equation.3">
                  <p:embed/>
                </p:oleObj>
              </mc:Choice>
              <mc:Fallback>
                <p:oleObj name="Equation" r:id="rId7" imgW="2832840" imgH="1143360" progId="Equation.3">
                  <p:embed/>
                  <p:pic>
                    <p:nvPicPr>
                      <p:cNvPr id="2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79738"/>
                        <a:ext cx="22161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286000" y="4760913"/>
            <a:ext cx="27432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defRPr/>
            </a:pP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坐标</a:t>
            </a:r>
            <a:r>
              <a:rPr lang="en-US" altLang="zh-CN" sz="2800" i="1" kern="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奇函数</a:t>
            </a:r>
            <a:endParaRPr lang="zh-CN" altLang="en-US" sz="2800" kern="0" dirty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/>
          </p:nvPr>
        </p:nvGraphicFramePr>
        <p:xfrm>
          <a:off x="4495800" y="5527676"/>
          <a:ext cx="2438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9" imgW="3302640" imgH="1067040" progId="Equation.3">
                  <p:embed/>
                </p:oleObj>
              </mc:Choice>
              <mc:Fallback>
                <p:oleObj name="Equation" r:id="rId9" imgW="3302640" imgH="1067040" progId="Equation.3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27676"/>
                        <a:ext cx="24384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/>
          </p:nvPr>
        </p:nvGraphicFramePr>
        <p:xfrm>
          <a:off x="4741863" y="4857751"/>
          <a:ext cx="37830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公式" r:id="rId11" imgW="1562100" imgH="215900" progId="Equation.3">
                  <p:embed/>
                </p:oleObj>
              </mc:Choice>
              <mc:Fallback>
                <p:oleObj name="公式" r:id="rId11" imgW="1562100" imgH="215900" progId="Equation.3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857751"/>
                        <a:ext cx="37830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2200276" y="5553076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2971800" y="421481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kern="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en-US" altLang="zh-CN" sz="2800" i="1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kern="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对称</a:t>
            </a:r>
            <a:r>
              <a:rPr lang="en-US" altLang="zh-CN" sz="2800" kern="0" dirty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6400800" y="4214813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果函数 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endParaRPr lang="zh-CN" altLang="en-US" sz="2800" kern="0">
              <a:solidFill>
                <a:srgbClr val="3333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90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9" grpId="0" animBg="1"/>
      <p:bldP spid="24" grpId="0" autoUpdateAnimBg="0"/>
      <p:bldP spid="25" grpId="0" autoUpdateAnimBg="0"/>
      <p:bldP spid="26" grpId="0" autoUpdateAnimBg="0"/>
      <p:bldP spid="27" grpId="0" autoUpdateAnimBg="0"/>
      <p:bldP spid="29" grpId="0" autoUpdateAnimBg="0"/>
      <p:bldP spid="32" grpId="0" autoUpdateAnimBg="0"/>
      <p:bldP spid="33" grpId="0" autoUpdateAnimBg="0"/>
      <p:bldP spid="3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5581650" y="34432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5424488" y="34432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6400800" y="2819400"/>
            <a:ext cx="2819400" cy="533400"/>
          </a:xfrm>
          <a:prstGeom prst="parallelogram">
            <a:avLst>
              <a:gd name="adj" fmla="val 132143"/>
            </a:avLst>
          </a:prstGeom>
          <a:gradFill rotWithShape="0">
            <a:gsLst>
              <a:gs pos="0">
                <a:srgbClr val="FFFFFF"/>
              </a:gs>
              <a:gs pos="50000">
                <a:srgbClr val="00FFFF"/>
              </a:gs>
              <a:gs pos="100000">
                <a:srgbClr val="FFFFFF"/>
              </a:gs>
            </a:gsLst>
            <a:lin ang="189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ker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514600" y="2895600"/>
            <a:ext cx="2819400" cy="533400"/>
          </a:xfrm>
          <a:prstGeom prst="parallelogram">
            <a:avLst>
              <a:gd name="adj" fmla="val 132143"/>
            </a:avLst>
          </a:prstGeom>
          <a:gradFill rotWithShape="0">
            <a:gsLst>
              <a:gs pos="0">
                <a:srgbClr val="FFFFFF"/>
              </a:gs>
              <a:gs pos="50000">
                <a:srgbClr val="00FFFF"/>
              </a:gs>
              <a:gs pos="100000">
                <a:srgbClr val="FFFFFF"/>
              </a:gs>
            </a:gsLst>
            <a:lin ang="189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ker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4"/>
          <p:cNvSpPr>
            <a:spLocks/>
          </p:cNvSpPr>
          <p:nvPr/>
        </p:nvSpPr>
        <p:spPr bwMode="auto">
          <a:xfrm>
            <a:off x="6400801" y="2025650"/>
            <a:ext cx="2771775" cy="2165350"/>
          </a:xfrm>
          <a:custGeom>
            <a:avLst/>
            <a:gdLst>
              <a:gd name="T0" fmla="*/ 2147483647 w 1746"/>
              <a:gd name="T1" fmla="*/ 0 h 1364"/>
              <a:gd name="T2" fmla="*/ 0 w 1746"/>
              <a:gd name="T3" fmla="*/ 2147483647 h 1364"/>
              <a:gd name="T4" fmla="*/ 2147483647 w 1746"/>
              <a:gd name="T5" fmla="*/ 2147483647 h 1364"/>
              <a:gd name="T6" fmla="*/ 2147483647 w 1746"/>
              <a:gd name="T7" fmla="*/ 2147483647 h 1364"/>
              <a:gd name="T8" fmla="*/ 2147483647 w 1746"/>
              <a:gd name="T9" fmla="*/ 2147483647 h 1364"/>
              <a:gd name="T10" fmla="*/ 2147483647 w 1746"/>
              <a:gd name="T11" fmla="*/ 2147483647 h 1364"/>
              <a:gd name="T12" fmla="*/ 2147483647 w 1746"/>
              <a:gd name="T13" fmla="*/ 2147483647 h 1364"/>
              <a:gd name="T14" fmla="*/ 2147483647 w 1746"/>
              <a:gd name="T15" fmla="*/ 2147483647 h 1364"/>
              <a:gd name="T16" fmla="*/ 2147483647 w 1746"/>
              <a:gd name="T17" fmla="*/ 2147483647 h 1364"/>
              <a:gd name="T18" fmla="*/ 2147483647 w 1746"/>
              <a:gd name="T19" fmla="*/ 2147483647 h 1364"/>
              <a:gd name="T20" fmla="*/ 2147483647 w 1746"/>
              <a:gd name="T21" fmla="*/ 2147483647 h 1364"/>
              <a:gd name="T22" fmla="*/ 2147483647 w 1746"/>
              <a:gd name="T23" fmla="*/ 2147483647 h 1364"/>
              <a:gd name="T24" fmla="*/ 2147483647 w 1746"/>
              <a:gd name="T25" fmla="*/ 2147483647 h 1364"/>
              <a:gd name="T26" fmla="*/ 2147483647 w 1746"/>
              <a:gd name="T27" fmla="*/ 2147483647 h 1364"/>
              <a:gd name="T28" fmla="*/ 2147483647 w 1746"/>
              <a:gd name="T29" fmla="*/ 2147483647 h 1364"/>
              <a:gd name="T30" fmla="*/ 2147483647 w 1746"/>
              <a:gd name="T31" fmla="*/ 2147483647 h 1364"/>
              <a:gd name="T32" fmla="*/ 2147483647 w 1746"/>
              <a:gd name="T33" fmla="*/ 2147483647 h 1364"/>
              <a:gd name="T34" fmla="*/ 2147483647 w 1746"/>
              <a:gd name="T35" fmla="*/ 2147483647 h 1364"/>
              <a:gd name="T36" fmla="*/ 2147483647 w 1746"/>
              <a:gd name="T37" fmla="*/ 2147483647 h 1364"/>
              <a:gd name="T38" fmla="*/ 2147483647 w 1746"/>
              <a:gd name="T39" fmla="*/ 2147483647 h 1364"/>
              <a:gd name="T40" fmla="*/ 2147483647 w 1746"/>
              <a:gd name="T41" fmla="*/ 2147483647 h 1364"/>
              <a:gd name="T42" fmla="*/ 2147483647 w 1746"/>
              <a:gd name="T43" fmla="*/ 2147483647 h 1364"/>
              <a:gd name="T44" fmla="*/ 2147483647 w 1746"/>
              <a:gd name="T45" fmla="*/ 2147483647 h 1364"/>
              <a:gd name="T46" fmla="*/ 2147483647 w 1746"/>
              <a:gd name="T47" fmla="*/ 2147483647 h 1364"/>
              <a:gd name="T48" fmla="*/ 2147483647 w 1746"/>
              <a:gd name="T49" fmla="*/ 2147483647 h 1364"/>
              <a:gd name="T50" fmla="*/ 2147483647 w 1746"/>
              <a:gd name="T51" fmla="*/ 2147483647 h 1364"/>
              <a:gd name="T52" fmla="*/ 2147483647 w 1746"/>
              <a:gd name="T53" fmla="*/ 2147483647 h 1364"/>
              <a:gd name="T54" fmla="*/ 2147483647 w 1746"/>
              <a:gd name="T55" fmla="*/ 0 h 1364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746"/>
              <a:gd name="T85" fmla="*/ 0 h 1364"/>
              <a:gd name="T86" fmla="*/ 1746 w 1746"/>
              <a:gd name="T87" fmla="*/ 1364 h 1364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746" h="1364">
                <a:moveTo>
                  <a:pt x="439" y="0"/>
                </a:moveTo>
                <a:lnTo>
                  <a:pt x="0" y="322"/>
                </a:lnTo>
                <a:lnTo>
                  <a:pt x="155" y="338"/>
                </a:lnTo>
                <a:lnTo>
                  <a:pt x="338" y="375"/>
                </a:lnTo>
                <a:lnTo>
                  <a:pt x="432" y="418"/>
                </a:lnTo>
                <a:lnTo>
                  <a:pt x="503" y="484"/>
                </a:lnTo>
                <a:lnTo>
                  <a:pt x="594" y="557"/>
                </a:lnTo>
                <a:lnTo>
                  <a:pt x="649" y="658"/>
                </a:lnTo>
                <a:lnTo>
                  <a:pt x="720" y="802"/>
                </a:lnTo>
                <a:lnTo>
                  <a:pt x="768" y="946"/>
                </a:lnTo>
                <a:lnTo>
                  <a:pt x="912" y="1138"/>
                </a:lnTo>
                <a:lnTo>
                  <a:pt x="1104" y="1282"/>
                </a:lnTo>
                <a:lnTo>
                  <a:pt x="1253" y="1337"/>
                </a:lnTo>
                <a:lnTo>
                  <a:pt x="1362" y="1364"/>
                </a:lnTo>
                <a:lnTo>
                  <a:pt x="1426" y="1344"/>
                </a:lnTo>
                <a:lnTo>
                  <a:pt x="1746" y="1017"/>
                </a:lnTo>
                <a:lnTo>
                  <a:pt x="1664" y="1017"/>
                </a:lnTo>
                <a:lnTo>
                  <a:pt x="1573" y="998"/>
                </a:lnTo>
                <a:lnTo>
                  <a:pt x="1440" y="946"/>
                </a:lnTo>
                <a:lnTo>
                  <a:pt x="1362" y="887"/>
                </a:lnTo>
                <a:lnTo>
                  <a:pt x="1248" y="802"/>
                </a:lnTo>
                <a:lnTo>
                  <a:pt x="1115" y="649"/>
                </a:lnTo>
                <a:lnTo>
                  <a:pt x="1070" y="521"/>
                </a:lnTo>
                <a:lnTo>
                  <a:pt x="987" y="320"/>
                </a:lnTo>
                <a:lnTo>
                  <a:pt x="864" y="178"/>
                </a:lnTo>
                <a:lnTo>
                  <a:pt x="720" y="82"/>
                </a:lnTo>
                <a:lnTo>
                  <a:pt x="603" y="36"/>
                </a:lnTo>
                <a:lnTo>
                  <a:pt x="439" y="0"/>
                </a:lnTo>
                <a:close/>
              </a:path>
            </a:pathLst>
          </a:custGeom>
          <a:gradFill rotWithShape="0">
            <a:gsLst>
              <a:gs pos="0">
                <a:srgbClr val="185E18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2514600" y="2057400"/>
            <a:ext cx="2782888" cy="762000"/>
          </a:xfrm>
          <a:custGeom>
            <a:avLst/>
            <a:gdLst>
              <a:gd name="T0" fmla="*/ 2147483647 w 1753"/>
              <a:gd name="T1" fmla="*/ 0 h 480"/>
              <a:gd name="T2" fmla="*/ 0 w 1753"/>
              <a:gd name="T3" fmla="*/ 2147483647 h 480"/>
              <a:gd name="T4" fmla="*/ 2147483647 w 1753"/>
              <a:gd name="T5" fmla="*/ 2147483647 h 480"/>
              <a:gd name="T6" fmla="*/ 2147483647 w 1753"/>
              <a:gd name="T7" fmla="*/ 2147483647 h 480"/>
              <a:gd name="T8" fmla="*/ 2147483647 w 1753"/>
              <a:gd name="T9" fmla="*/ 2147483647 h 480"/>
              <a:gd name="T10" fmla="*/ 2147483647 w 1753"/>
              <a:gd name="T11" fmla="*/ 2147483647 h 480"/>
              <a:gd name="T12" fmla="*/ 2147483647 w 1753"/>
              <a:gd name="T13" fmla="*/ 2147483647 h 480"/>
              <a:gd name="T14" fmla="*/ 2147483647 w 1753"/>
              <a:gd name="T15" fmla="*/ 2147483647 h 480"/>
              <a:gd name="T16" fmla="*/ 2147483647 w 1753"/>
              <a:gd name="T17" fmla="*/ 2147483647 h 480"/>
              <a:gd name="T18" fmla="*/ 2147483647 w 1753"/>
              <a:gd name="T19" fmla="*/ 2147483647 h 480"/>
              <a:gd name="T20" fmla="*/ 2147483647 w 1753"/>
              <a:gd name="T21" fmla="*/ 2147483647 h 480"/>
              <a:gd name="T22" fmla="*/ 2147483647 w 1753"/>
              <a:gd name="T23" fmla="*/ 2147483647 h 480"/>
              <a:gd name="T24" fmla="*/ 2147483647 w 1753"/>
              <a:gd name="T25" fmla="*/ 2147483647 h 480"/>
              <a:gd name="T26" fmla="*/ 2147483647 w 1753"/>
              <a:gd name="T27" fmla="*/ 2147483647 h 480"/>
              <a:gd name="T28" fmla="*/ 2147483647 w 1753"/>
              <a:gd name="T29" fmla="*/ 2147483647 h 480"/>
              <a:gd name="T30" fmla="*/ 2147483647 w 1753"/>
              <a:gd name="T31" fmla="*/ 2147483647 h 480"/>
              <a:gd name="T32" fmla="*/ 2147483647 w 1753"/>
              <a:gd name="T33" fmla="*/ 2147483647 h 480"/>
              <a:gd name="T34" fmla="*/ 2147483647 w 1753"/>
              <a:gd name="T35" fmla="*/ 2147483647 h 480"/>
              <a:gd name="T36" fmla="*/ 2147483647 w 1753"/>
              <a:gd name="T37" fmla="*/ 2147483647 h 480"/>
              <a:gd name="T38" fmla="*/ 2147483647 w 1753"/>
              <a:gd name="T39" fmla="*/ 2147483647 h 480"/>
              <a:gd name="T40" fmla="*/ 2147483647 w 1753"/>
              <a:gd name="T41" fmla="*/ 2147483647 h 480"/>
              <a:gd name="T42" fmla="*/ 2147483647 w 1753"/>
              <a:gd name="T43" fmla="*/ 0 h 4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53"/>
              <a:gd name="T67" fmla="*/ 0 h 480"/>
              <a:gd name="T68" fmla="*/ 1753 w 1753"/>
              <a:gd name="T69" fmla="*/ 480 h 48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53" h="480">
                <a:moveTo>
                  <a:pt x="432" y="0"/>
                </a:moveTo>
                <a:lnTo>
                  <a:pt x="0" y="336"/>
                </a:lnTo>
                <a:lnTo>
                  <a:pt x="96" y="384"/>
                </a:lnTo>
                <a:lnTo>
                  <a:pt x="199" y="414"/>
                </a:lnTo>
                <a:lnTo>
                  <a:pt x="336" y="441"/>
                </a:lnTo>
                <a:lnTo>
                  <a:pt x="576" y="480"/>
                </a:lnTo>
                <a:lnTo>
                  <a:pt x="768" y="480"/>
                </a:lnTo>
                <a:lnTo>
                  <a:pt x="912" y="480"/>
                </a:lnTo>
                <a:lnTo>
                  <a:pt x="1067" y="450"/>
                </a:lnTo>
                <a:lnTo>
                  <a:pt x="1200" y="432"/>
                </a:lnTo>
                <a:lnTo>
                  <a:pt x="1397" y="359"/>
                </a:lnTo>
                <a:lnTo>
                  <a:pt x="1753" y="21"/>
                </a:lnTo>
                <a:lnTo>
                  <a:pt x="1589" y="57"/>
                </a:lnTo>
                <a:lnTo>
                  <a:pt x="1392" y="96"/>
                </a:lnTo>
                <a:lnTo>
                  <a:pt x="1250" y="103"/>
                </a:lnTo>
                <a:lnTo>
                  <a:pt x="1150" y="103"/>
                </a:lnTo>
                <a:lnTo>
                  <a:pt x="1058" y="103"/>
                </a:lnTo>
                <a:lnTo>
                  <a:pt x="912" y="96"/>
                </a:lnTo>
                <a:lnTo>
                  <a:pt x="729" y="66"/>
                </a:lnTo>
                <a:lnTo>
                  <a:pt x="624" y="48"/>
                </a:lnTo>
                <a:lnTo>
                  <a:pt x="510" y="21"/>
                </a:lnTo>
                <a:lnTo>
                  <a:pt x="432" y="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6000" y="623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这个性质的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几何意义</a:t>
            </a:r>
            <a:r>
              <a:rPr lang="zh-CN" altLang="en-US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 ker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8" name="Group 7"/>
          <p:cNvGrpSpPr>
            <a:grpSpLocks/>
          </p:cNvGrpSpPr>
          <p:nvPr/>
        </p:nvGrpSpPr>
        <p:grpSpPr bwMode="auto">
          <a:xfrm>
            <a:off x="6400800" y="990600"/>
            <a:ext cx="4114800" cy="3276600"/>
            <a:chOff x="3168" y="624"/>
            <a:chExt cx="2592" cy="2064"/>
          </a:xfrm>
        </p:grpSpPr>
        <p:grpSp>
          <p:nvGrpSpPr>
            <p:cNvPr id="19" name="Group 8"/>
            <p:cNvGrpSpPr>
              <a:grpSpLocks/>
            </p:cNvGrpSpPr>
            <p:nvPr/>
          </p:nvGrpSpPr>
          <p:grpSpPr bwMode="auto">
            <a:xfrm>
              <a:off x="3168" y="624"/>
              <a:ext cx="2592" cy="1968"/>
              <a:chOff x="3120" y="624"/>
              <a:chExt cx="2592" cy="1968"/>
            </a:xfrm>
          </p:grpSpPr>
          <p:grpSp>
            <p:nvGrpSpPr>
              <p:cNvPr id="27" name="Group 9"/>
              <p:cNvGrpSpPr>
                <a:grpSpLocks/>
              </p:cNvGrpSpPr>
              <p:nvPr/>
            </p:nvGrpSpPr>
            <p:grpSpPr bwMode="auto">
              <a:xfrm>
                <a:off x="3552" y="624"/>
                <a:ext cx="2160" cy="1968"/>
                <a:chOff x="3552" y="624"/>
                <a:chExt cx="2160" cy="1968"/>
              </a:xfrm>
            </p:grpSpPr>
            <p:sp>
              <p:nvSpPr>
                <p:cNvPr id="44" name="Line 10"/>
                <p:cNvSpPr>
                  <a:spLocks noChangeShapeType="1"/>
                </p:cNvSpPr>
                <p:nvPr/>
              </p:nvSpPr>
              <p:spPr bwMode="auto">
                <a:xfrm>
                  <a:off x="4176" y="1776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176" y="816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600" y="1776"/>
                  <a:ext cx="576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080" y="172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 i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552" y="2265"/>
                  <a:ext cx="3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800" i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endParaRPr lang="en-US" altLang="zh-CN" sz="2800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328" y="1689"/>
                  <a:ext cx="3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800" i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  <a:endParaRPr lang="en-US" altLang="zh-CN" sz="2800" b="0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176" y="624"/>
                  <a:ext cx="5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800" i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z</a:t>
                  </a:r>
                  <a:endParaRPr lang="en-US" altLang="zh-CN" sz="2800" b="0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8" name="Group 17"/>
              <p:cNvGrpSpPr>
                <a:grpSpLocks/>
              </p:cNvGrpSpPr>
              <p:nvPr/>
            </p:nvGrpSpPr>
            <p:grpSpPr bwMode="auto">
              <a:xfrm>
                <a:off x="3120" y="1248"/>
                <a:ext cx="1728" cy="1344"/>
                <a:chOff x="3120" y="1248"/>
                <a:chExt cx="1728" cy="1344"/>
              </a:xfrm>
            </p:grpSpPr>
            <p:sp>
              <p:nvSpPr>
                <p:cNvPr id="2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512" y="2064"/>
                  <a:ext cx="0" cy="528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552" y="1776"/>
                  <a:ext cx="624" cy="0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120" y="1776"/>
                  <a:ext cx="432" cy="336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512" y="1776"/>
                  <a:ext cx="336" cy="336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48" y="1776"/>
                  <a:ext cx="0" cy="528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52" y="1248"/>
                  <a:ext cx="0" cy="528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120" y="1536"/>
                  <a:ext cx="0" cy="576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Line 25"/>
                <p:cNvSpPr>
                  <a:spLocks noChangeShapeType="1"/>
                </p:cNvSpPr>
                <p:nvPr/>
              </p:nvSpPr>
              <p:spPr bwMode="auto">
                <a:xfrm>
                  <a:off x="3120" y="2112"/>
                  <a:ext cx="1392" cy="0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0" name="Group 26"/>
            <p:cNvGrpSpPr>
              <a:grpSpLocks/>
            </p:cNvGrpSpPr>
            <p:nvPr/>
          </p:nvGrpSpPr>
          <p:grpSpPr bwMode="auto">
            <a:xfrm>
              <a:off x="3168" y="1248"/>
              <a:ext cx="1776" cy="1440"/>
              <a:chOff x="3120" y="1248"/>
              <a:chExt cx="1776" cy="1440"/>
            </a:xfrm>
          </p:grpSpPr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H="1">
                <a:off x="3120" y="1248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 flipH="1">
                <a:off x="4512" y="2304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Arc 29"/>
              <p:cNvSpPr>
                <a:spLocks/>
              </p:cNvSpPr>
              <p:nvPr/>
            </p:nvSpPr>
            <p:spPr bwMode="auto">
              <a:xfrm>
                <a:off x="3120" y="1584"/>
                <a:ext cx="720" cy="578"/>
              </a:xfrm>
              <a:custGeom>
                <a:avLst/>
                <a:gdLst>
                  <a:gd name="T0" fmla="*/ 0 w 21509"/>
                  <a:gd name="T1" fmla="*/ 0 h 21600"/>
                  <a:gd name="T2" fmla="*/ 0 w 21509"/>
                  <a:gd name="T3" fmla="*/ 0 h 21600"/>
                  <a:gd name="T4" fmla="*/ 0 w 215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09"/>
                  <a:gd name="T10" fmla="*/ 0 h 21600"/>
                  <a:gd name="T11" fmla="*/ 21509 w 215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09" h="21600" fill="none" extrusionOk="0">
                    <a:moveTo>
                      <a:pt x="-1" y="0"/>
                    </a:moveTo>
                    <a:cubicBezTo>
                      <a:pt x="11161" y="0"/>
                      <a:pt x="20484" y="8503"/>
                      <a:pt x="21508" y="19617"/>
                    </a:cubicBezTo>
                  </a:path>
                  <a:path w="21509" h="21600" stroke="0" extrusionOk="0">
                    <a:moveTo>
                      <a:pt x="-1" y="0"/>
                    </a:moveTo>
                    <a:cubicBezTo>
                      <a:pt x="11161" y="0"/>
                      <a:pt x="20484" y="8503"/>
                      <a:pt x="21508" y="196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Arc 30"/>
              <p:cNvSpPr>
                <a:spLocks/>
              </p:cNvSpPr>
              <p:nvPr/>
            </p:nvSpPr>
            <p:spPr bwMode="auto">
              <a:xfrm>
                <a:off x="3408" y="1259"/>
                <a:ext cx="768" cy="565"/>
              </a:xfrm>
              <a:custGeom>
                <a:avLst/>
                <a:gdLst>
                  <a:gd name="T0" fmla="*/ 0 w 21600"/>
                  <a:gd name="T1" fmla="*/ 0 h 21195"/>
                  <a:gd name="T2" fmla="*/ 0 w 21600"/>
                  <a:gd name="T3" fmla="*/ 0 h 21195"/>
                  <a:gd name="T4" fmla="*/ 0 w 21600"/>
                  <a:gd name="T5" fmla="*/ 0 h 211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95"/>
                  <a:gd name="T11" fmla="*/ 21600 w 21600"/>
                  <a:gd name="T12" fmla="*/ 21195 h 211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95" fill="none" extrusionOk="0">
                    <a:moveTo>
                      <a:pt x="4163" y="0"/>
                    </a:moveTo>
                    <a:cubicBezTo>
                      <a:pt x="14294" y="1990"/>
                      <a:pt x="21600" y="10871"/>
                      <a:pt x="21600" y="21195"/>
                    </a:cubicBezTo>
                  </a:path>
                  <a:path w="21600" h="21195" stroke="0" extrusionOk="0">
                    <a:moveTo>
                      <a:pt x="4163" y="0"/>
                    </a:moveTo>
                    <a:cubicBezTo>
                      <a:pt x="14294" y="1990"/>
                      <a:pt x="21600" y="10871"/>
                      <a:pt x="21600" y="21195"/>
                    </a:cubicBezTo>
                    <a:lnTo>
                      <a:pt x="0" y="21195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c 31"/>
              <p:cNvSpPr>
                <a:spLocks/>
              </p:cNvSpPr>
              <p:nvPr/>
            </p:nvSpPr>
            <p:spPr bwMode="auto">
              <a:xfrm rot="9829350">
                <a:off x="3911" y="1917"/>
                <a:ext cx="656" cy="771"/>
              </a:xfrm>
              <a:custGeom>
                <a:avLst/>
                <a:gdLst>
                  <a:gd name="T0" fmla="*/ 0 w 21497"/>
                  <a:gd name="T1" fmla="*/ 0 h 21140"/>
                  <a:gd name="T2" fmla="*/ 0 w 21497"/>
                  <a:gd name="T3" fmla="*/ 0 h 21140"/>
                  <a:gd name="T4" fmla="*/ 0 w 21497"/>
                  <a:gd name="T5" fmla="*/ 0 h 21140"/>
                  <a:gd name="T6" fmla="*/ 0 60000 65536"/>
                  <a:gd name="T7" fmla="*/ 0 60000 65536"/>
                  <a:gd name="T8" fmla="*/ 0 60000 65536"/>
                  <a:gd name="T9" fmla="*/ 0 w 21497"/>
                  <a:gd name="T10" fmla="*/ 0 h 21140"/>
                  <a:gd name="T11" fmla="*/ 21497 w 21497"/>
                  <a:gd name="T12" fmla="*/ 21140 h 211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7" h="21140" fill="none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</a:path>
                  <a:path w="21497" h="21140" stroke="0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  <a:lnTo>
                      <a:pt x="0" y="2114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Arc 32"/>
              <p:cNvSpPr>
                <a:spLocks/>
              </p:cNvSpPr>
              <p:nvPr/>
            </p:nvSpPr>
            <p:spPr bwMode="auto">
              <a:xfrm rot="9829350">
                <a:off x="4240" y="1581"/>
                <a:ext cx="656" cy="771"/>
              </a:xfrm>
              <a:custGeom>
                <a:avLst/>
                <a:gdLst>
                  <a:gd name="T0" fmla="*/ 0 w 21497"/>
                  <a:gd name="T1" fmla="*/ 0 h 21140"/>
                  <a:gd name="T2" fmla="*/ 0 w 21497"/>
                  <a:gd name="T3" fmla="*/ 0 h 21140"/>
                  <a:gd name="T4" fmla="*/ 0 w 21497"/>
                  <a:gd name="T5" fmla="*/ 0 h 21140"/>
                  <a:gd name="T6" fmla="*/ 0 60000 65536"/>
                  <a:gd name="T7" fmla="*/ 0 60000 65536"/>
                  <a:gd name="T8" fmla="*/ 0 60000 65536"/>
                  <a:gd name="T9" fmla="*/ 0 w 21497"/>
                  <a:gd name="T10" fmla="*/ 0 h 21140"/>
                  <a:gd name="T11" fmla="*/ 21497 w 21497"/>
                  <a:gd name="T12" fmla="*/ 21140 h 211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7" h="21140" fill="none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</a:path>
                  <a:path w="21497" h="21140" stroke="0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  <a:lnTo>
                      <a:pt x="0" y="2114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1" name="Group 33"/>
          <p:cNvGrpSpPr>
            <a:grpSpLocks/>
          </p:cNvGrpSpPr>
          <p:nvPr/>
        </p:nvGrpSpPr>
        <p:grpSpPr bwMode="auto">
          <a:xfrm>
            <a:off x="2514600" y="1066800"/>
            <a:ext cx="3962400" cy="3124200"/>
            <a:chOff x="624" y="672"/>
            <a:chExt cx="2496" cy="1968"/>
          </a:xfrm>
        </p:grpSpPr>
        <p:grpSp>
          <p:nvGrpSpPr>
            <p:cNvPr id="52" name="Group 34"/>
            <p:cNvGrpSpPr>
              <a:grpSpLocks/>
            </p:cNvGrpSpPr>
            <p:nvPr/>
          </p:nvGrpSpPr>
          <p:grpSpPr bwMode="auto">
            <a:xfrm>
              <a:off x="624" y="1008"/>
              <a:ext cx="1728" cy="767"/>
              <a:chOff x="624" y="1008"/>
              <a:chExt cx="1728" cy="767"/>
            </a:xfrm>
          </p:grpSpPr>
          <p:sp>
            <p:nvSpPr>
              <p:cNvPr id="73" name="Line 35"/>
              <p:cNvSpPr>
                <a:spLocks noChangeShapeType="1"/>
              </p:cNvSpPr>
              <p:nvPr/>
            </p:nvSpPr>
            <p:spPr bwMode="auto">
              <a:xfrm flipH="1">
                <a:off x="624" y="1295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Arc 36"/>
              <p:cNvSpPr>
                <a:spLocks/>
              </p:cNvSpPr>
              <p:nvPr/>
            </p:nvSpPr>
            <p:spPr bwMode="auto">
              <a:xfrm rot="5371750">
                <a:off x="1141" y="869"/>
                <a:ext cx="389" cy="1423"/>
              </a:xfrm>
              <a:custGeom>
                <a:avLst/>
                <a:gdLst>
                  <a:gd name="T0" fmla="*/ 0 w 21600"/>
                  <a:gd name="T1" fmla="*/ 0 h 32337"/>
                  <a:gd name="T2" fmla="*/ 0 w 21600"/>
                  <a:gd name="T3" fmla="*/ 0 h 32337"/>
                  <a:gd name="T4" fmla="*/ 0 w 21600"/>
                  <a:gd name="T5" fmla="*/ 0 h 323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337"/>
                  <a:gd name="T11" fmla="*/ 21600 w 21600"/>
                  <a:gd name="T12" fmla="*/ 32337 h 323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337" fill="none" extrusionOk="0">
                    <a:moveTo>
                      <a:pt x="14565" y="0"/>
                    </a:moveTo>
                    <a:cubicBezTo>
                      <a:pt x="19047" y="4092"/>
                      <a:pt x="21600" y="9881"/>
                      <a:pt x="21600" y="15950"/>
                    </a:cubicBezTo>
                    <a:cubicBezTo>
                      <a:pt x="21600" y="22248"/>
                      <a:pt x="18850" y="28233"/>
                      <a:pt x="14072" y="32337"/>
                    </a:cubicBezTo>
                  </a:path>
                  <a:path w="21600" h="32337" stroke="0" extrusionOk="0">
                    <a:moveTo>
                      <a:pt x="14565" y="0"/>
                    </a:moveTo>
                    <a:cubicBezTo>
                      <a:pt x="19047" y="4092"/>
                      <a:pt x="21600" y="9881"/>
                      <a:pt x="21600" y="15950"/>
                    </a:cubicBezTo>
                    <a:cubicBezTo>
                      <a:pt x="21600" y="22248"/>
                      <a:pt x="18850" y="28233"/>
                      <a:pt x="14072" y="32337"/>
                    </a:cubicBezTo>
                    <a:lnTo>
                      <a:pt x="0" y="15950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Arc 37"/>
              <p:cNvSpPr>
                <a:spLocks/>
              </p:cNvSpPr>
              <p:nvPr/>
            </p:nvSpPr>
            <p:spPr bwMode="auto">
              <a:xfrm rot="5371750">
                <a:off x="1495" y="540"/>
                <a:ext cx="389" cy="1325"/>
              </a:xfrm>
              <a:custGeom>
                <a:avLst/>
                <a:gdLst>
                  <a:gd name="T0" fmla="*/ 0 w 21600"/>
                  <a:gd name="T1" fmla="*/ 0 h 28249"/>
                  <a:gd name="T2" fmla="*/ 0 w 21600"/>
                  <a:gd name="T3" fmla="*/ 0 h 28249"/>
                  <a:gd name="T4" fmla="*/ 0 w 21600"/>
                  <a:gd name="T5" fmla="*/ 0 h 282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249"/>
                  <a:gd name="T11" fmla="*/ 21600 w 21600"/>
                  <a:gd name="T12" fmla="*/ 28249 h 282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249" fill="none" extrusionOk="0">
                    <a:moveTo>
                      <a:pt x="18051" y="-1"/>
                    </a:moveTo>
                    <a:cubicBezTo>
                      <a:pt x="20366" y="3522"/>
                      <a:pt x="21600" y="7646"/>
                      <a:pt x="21600" y="11862"/>
                    </a:cubicBezTo>
                    <a:cubicBezTo>
                      <a:pt x="21600" y="18160"/>
                      <a:pt x="18850" y="24145"/>
                      <a:pt x="14072" y="28249"/>
                    </a:cubicBezTo>
                  </a:path>
                  <a:path w="21600" h="28249" stroke="0" extrusionOk="0">
                    <a:moveTo>
                      <a:pt x="18051" y="-1"/>
                    </a:moveTo>
                    <a:cubicBezTo>
                      <a:pt x="20366" y="3522"/>
                      <a:pt x="21600" y="7646"/>
                      <a:pt x="21600" y="11862"/>
                    </a:cubicBezTo>
                    <a:cubicBezTo>
                      <a:pt x="21600" y="18160"/>
                      <a:pt x="18850" y="24145"/>
                      <a:pt x="14072" y="28249"/>
                    </a:cubicBezTo>
                    <a:lnTo>
                      <a:pt x="0" y="11862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Line 38"/>
              <p:cNvSpPr>
                <a:spLocks noChangeShapeType="1"/>
              </p:cNvSpPr>
              <p:nvPr/>
            </p:nvSpPr>
            <p:spPr bwMode="auto">
              <a:xfrm flipH="1">
                <a:off x="2016" y="1343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Line 39"/>
              <p:cNvSpPr>
                <a:spLocks noChangeShapeType="1"/>
              </p:cNvSpPr>
              <p:nvPr/>
            </p:nvSpPr>
            <p:spPr bwMode="auto">
              <a:xfrm flipH="1">
                <a:off x="1344" y="1391"/>
                <a:ext cx="336" cy="384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3" name="Group 40"/>
            <p:cNvGrpSpPr>
              <a:grpSpLocks/>
            </p:cNvGrpSpPr>
            <p:nvPr/>
          </p:nvGrpSpPr>
          <p:grpSpPr bwMode="auto">
            <a:xfrm>
              <a:off x="624" y="672"/>
              <a:ext cx="2496" cy="1968"/>
              <a:chOff x="624" y="672"/>
              <a:chExt cx="2496" cy="1968"/>
            </a:xfrm>
          </p:grpSpPr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 flipH="1">
                <a:off x="1056" y="1823"/>
                <a:ext cx="624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000" b="1" ker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42"/>
              <p:cNvGrpSpPr>
                <a:grpSpLocks/>
              </p:cNvGrpSpPr>
              <p:nvPr/>
            </p:nvGrpSpPr>
            <p:grpSpPr bwMode="auto">
              <a:xfrm>
                <a:off x="624" y="672"/>
                <a:ext cx="2496" cy="1968"/>
                <a:chOff x="624" y="672"/>
                <a:chExt cx="2496" cy="1968"/>
              </a:xfrm>
            </p:grpSpPr>
            <p:sp>
              <p:nvSpPr>
                <p:cNvPr id="5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016" y="1824"/>
                  <a:ext cx="336" cy="336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624" y="1823"/>
                  <a:ext cx="432" cy="336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Line 45"/>
                <p:cNvSpPr>
                  <a:spLocks noChangeShapeType="1"/>
                </p:cNvSpPr>
                <p:nvPr/>
              </p:nvSpPr>
              <p:spPr bwMode="auto">
                <a:xfrm>
                  <a:off x="624" y="2159"/>
                  <a:ext cx="1392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352" y="1344"/>
                  <a:ext cx="0" cy="479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056" y="1296"/>
                  <a:ext cx="0" cy="527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016" y="1632"/>
                  <a:ext cx="0" cy="527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624" y="1632"/>
                  <a:ext cx="0" cy="527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344" y="1776"/>
                  <a:ext cx="0" cy="383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000" b="1" kern="0">
                    <a:solidFill>
                      <a:srgbClr val="00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4" name="Group 51"/>
                <p:cNvGrpSpPr>
                  <a:grpSpLocks/>
                </p:cNvGrpSpPr>
                <p:nvPr/>
              </p:nvGrpSpPr>
              <p:grpSpPr bwMode="auto">
                <a:xfrm>
                  <a:off x="1056" y="672"/>
                  <a:ext cx="2064" cy="1968"/>
                  <a:chOff x="1056" y="672"/>
                  <a:chExt cx="2064" cy="1968"/>
                </a:xfrm>
              </p:grpSpPr>
              <p:sp>
                <p:nvSpPr>
                  <p:cNvPr id="65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864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kumimoji="1" lang="zh-CN" altLang="en-US" sz="2000" b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6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4" y="1776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defRPr/>
                    </a:pPr>
                    <a:r>
                      <a:rPr lang="en-US" altLang="zh-CN" sz="2400" i="1" kern="0">
                        <a:solidFill>
                          <a:srgbClr val="000000"/>
                        </a:solidFill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O</a:t>
                    </a:r>
                  </a:p>
                </p:txBody>
              </p:sp>
              <p:sp>
                <p:nvSpPr>
                  <p:cNvPr id="67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2313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defRPr/>
                    </a:pPr>
                    <a:r>
                      <a:rPr lang="en-US" altLang="zh-CN" sz="2800" i="1" kern="0">
                        <a:solidFill>
                          <a:srgbClr val="000000"/>
                        </a:solidFill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x</a:t>
                    </a:r>
                    <a:endParaRPr lang="en-US" altLang="zh-CN" sz="2800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6" y="1737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defRPr/>
                    </a:pPr>
                    <a:r>
                      <a:rPr lang="en-US" altLang="zh-CN" sz="2800" i="1" kern="0">
                        <a:solidFill>
                          <a:srgbClr val="000000"/>
                        </a:solidFill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y</a:t>
                    </a:r>
                    <a:endParaRPr lang="en-US" altLang="zh-CN" sz="2800" b="0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9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672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defRPr/>
                    </a:pPr>
                    <a:r>
                      <a:rPr lang="en-US" altLang="zh-CN" sz="2800" i="1" kern="0">
                        <a:solidFill>
                          <a:srgbClr val="000000"/>
                        </a:solidFill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z</a:t>
                    </a:r>
                    <a:endParaRPr lang="en-US" altLang="zh-CN" sz="2800" b="0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4" y="1824"/>
                    <a:ext cx="576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kumimoji="1" lang="zh-CN" altLang="en-US" sz="2000" b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23"/>
                    <a:ext cx="672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kumimoji="1" lang="zh-CN" altLang="en-US" sz="2000" b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823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kumimoji="1" lang="zh-CN" altLang="en-US" sz="2000" b="1" ker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78" name="AutoShape 60"/>
          <p:cNvSpPr>
            <a:spLocks noChangeArrowheads="1"/>
          </p:cNvSpPr>
          <p:nvPr/>
        </p:nvSpPr>
        <p:spPr bwMode="auto">
          <a:xfrm>
            <a:off x="1828800" y="4267200"/>
            <a:ext cx="4267200" cy="1295400"/>
          </a:xfrm>
          <a:prstGeom prst="upArrowCallout">
            <a:avLst>
              <a:gd name="adj1" fmla="val 82353"/>
              <a:gd name="adj2" fmla="val 82353"/>
              <a:gd name="adj3" fmla="val 16667"/>
              <a:gd name="adj4" fmla="val 66667"/>
            </a:avLst>
          </a:prstGeom>
          <a:gradFill rotWithShape="0">
            <a:gsLst>
              <a:gs pos="0">
                <a:srgbClr val="99FF66"/>
              </a:gs>
              <a:gs pos="50000">
                <a:srgbClr val="FFFFFF"/>
              </a:gs>
              <a:gs pos="100000">
                <a:srgbClr val="99FF66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ker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Text Box 61"/>
          <p:cNvSpPr txBox="1">
            <a:spLocks noChangeArrowheads="1"/>
          </p:cNvSpPr>
          <p:nvPr/>
        </p:nvSpPr>
        <p:spPr bwMode="auto">
          <a:xfrm>
            <a:off x="1981200" y="46482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对称</a:t>
            </a:r>
          </a:p>
        </p:txBody>
      </p:sp>
      <p:sp>
        <p:nvSpPr>
          <p:cNvPr id="80" name="AutoShape 62"/>
          <p:cNvSpPr>
            <a:spLocks noChangeArrowheads="1"/>
          </p:cNvSpPr>
          <p:nvPr/>
        </p:nvSpPr>
        <p:spPr bwMode="auto">
          <a:xfrm>
            <a:off x="6248400" y="4267200"/>
            <a:ext cx="4343400" cy="1282700"/>
          </a:xfrm>
          <a:prstGeom prst="upArrowCallout">
            <a:avLst>
              <a:gd name="adj1" fmla="val 84653"/>
              <a:gd name="adj2" fmla="val 84653"/>
              <a:gd name="adj3" fmla="val 16667"/>
              <a:gd name="adj4" fmla="val 66667"/>
            </a:avLst>
          </a:prstGeom>
          <a:gradFill rotWithShape="0">
            <a:gsLst>
              <a:gs pos="0">
                <a:srgbClr val="FFFFFF"/>
              </a:gs>
              <a:gs pos="100000">
                <a:srgbClr val="FF9933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ker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Text Box 63"/>
          <p:cNvSpPr txBox="1">
            <a:spLocks noChangeArrowheads="1"/>
          </p:cNvSpPr>
          <p:nvPr/>
        </p:nvSpPr>
        <p:spPr bwMode="auto">
          <a:xfrm>
            <a:off x="6480176" y="4648200"/>
            <a:ext cx="3654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轴对称</a:t>
            </a:r>
          </a:p>
        </p:txBody>
      </p:sp>
      <p:sp>
        <p:nvSpPr>
          <p:cNvPr id="82" name="Text Box 69"/>
          <p:cNvSpPr txBox="1">
            <a:spLocks noChangeArrowheads="1"/>
          </p:cNvSpPr>
          <p:nvPr/>
        </p:nvSpPr>
        <p:spPr bwMode="auto">
          <a:xfrm>
            <a:off x="1828800" y="5029200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f</a:t>
            </a: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坐标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偶函数</a:t>
            </a:r>
          </a:p>
        </p:txBody>
      </p:sp>
      <p:sp>
        <p:nvSpPr>
          <p:cNvPr id="83" name="Text Box 70"/>
          <p:cNvSpPr txBox="1">
            <a:spLocks noChangeArrowheads="1"/>
          </p:cNvSpPr>
          <p:nvPr/>
        </p:nvSpPr>
        <p:spPr bwMode="auto">
          <a:xfrm>
            <a:off x="6324600" y="5043488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f</a:t>
            </a: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坐标</a:t>
            </a:r>
            <a:r>
              <a:rPr lang="en-US" altLang="zh-CN" sz="2800" i="1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kern="0">
                <a:solidFill>
                  <a:srgbClr val="33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奇函数</a:t>
            </a:r>
          </a:p>
        </p:txBody>
      </p:sp>
    </p:spTree>
    <p:extLst>
      <p:ext uri="{BB962C8B-B14F-4D97-AF65-F5344CB8AC3E}">
        <p14:creationId xmlns:p14="http://schemas.microsoft.com/office/powerpoint/2010/main" val="382055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78" grpId="0" animBg="1"/>
      <p:bldP spid="79" grpId="0" autoUpdateAnimBg="0"/>
      <p:bldP spid="80" grpId="0" animBg="1"/>
      <p:bldP spid="81" grpId="0" autoUpdateAnimBg="0"/>
      <p:bldP spid="82" grpId="0" autoUpdateAnimBg="0"/>
      <p:bldP spid="83" grpId="0" autoUpdateAnimBg="0"/>
    </p:bldLst>
  </p:timing>
</p:sld>
</file>

<file path=ppt/theme/theme1.xml><?xml version="1.0" encoding="utf-8"?>
<a:theme xmlns:a="http://schemas.openxmlformats.org/drawingml/2006/main" name="2">
  <a:themeElements>
    <a:clrScheme name="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主题1">
  <a:themeElements>
    <a:clrScheme name="2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AAAAB8"/>
      </a:accent5>
      <a:accent6>
        <a:srgbClr val="0000E7"/>
      </a:accent6>
      <a:hlink>
        <a:srgbClr val="009999"/>
      </a:hlink>
      <a:folHlink>
        <a:srgbClr val="99CC00"/>
      </a:folHlink>
    </a:clrScheme>
    <a:fontScheme name="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AB8"/>
        </a:accent5>
        <a:accent6>
          <a:srgbClr val="0000E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主题1" id="{AA4A1599-B2E4-4F59-9214-6F6F67F5F3AE}" vid="{89D6C1BE-EFD9-4948-AAEC-E97F4200DC96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8</TotalTime>
  <Words>637</Words>
  <Application>Microsoft Office PowerPoint</Application>
  <PresentationFormat>宽屏</PresentationFormat>
  <Paragraphs>124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黑体</vt:lpstr>
      <vt:lpstr>宋体</vt:lpstr>
      <vt:lpstr>Arial</vt:lpstr>
      <vt:lpstr>Cambria Math</vt:lpstr>
      <vt:lpstr>Symbol</vt:lpstr>
      <vt:lpstr>Times New Roman</vt:lpstr>
      <vt:lpstr>Wingdings</vt:lpstr>
      <vt:lpstr>2</vt:lpstr>
      <vt:lpstr>主题1</vt:lpstr>
      <vt:lpstr>Equation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张忠毅</dc:creator>
  <cp:lastModifiedBy>张 忠毅</cp:lastModifiedBy>
  <cp:revision>129</cp:revision>
  <cp:lastPrinted>1601-01-01T00:00:00Z</cp:lastPrinted>
  <dcterms:created xsi:type="dcterms:W3CDTF">1601-01-01T00:00:00Z</dcterms:created>
  <dcterms:modified xsi:type="dcterms:W3CDTF">2018-10-16T18:0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